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even" r:id="rId8"/>
          <w:headerReference w:type="default" r:id="rId9"/>
          <w:footerReference w:type="even" r:id="rId10"/>
          <w:footerReference w:type="default" r:id="rId11"/>
          <w:headerReference w:type="first" r:id="rId12"/>
          <w:footerReference w:type="first" r:id="rId13"/>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5B5E140"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del w:id="2" w:author="Bertsch Christian (CR/AEE3)" w:date="2021-10-06T21:30:00Z">
        <w:r w:rsidR="007723F7">
          <w:rPr>
            <w:sz w:val="24"/>
          </w:rPr>
          <w:delText>2</w:delText>
        </w:r>
      </w:del>
      <w:ins w:id="3" w:author="Bertsch Christian (CR/AEE3)" w:date="2021-10-06T21:30:00Z">
        <w:r w:rsidR="00466CB8">
          <w:rPr>
            <w:sz w:val="24"/>
          </w:rPr>
          <w:t>3</w:t>
        </w:r>
      </w:ins>
    </w:p>
    <w:p w14:paraId="1B2D96DD" w14:textId="6915E6AE" w:rsidR="0084747C" w:rsidRDefault="00D0034A" w:rsidP="00D0034A">
      <w:pPr>
        <w:pStyle w:val="Subtitlefrontpage"/>
        <w:tabs>
          <w:tab w:val="left" w:pos="3060"/>
        </w:tabs>
        <w:rPr>
          <w:sz w:val="24"/>
        </w:rPr>
      </w:pPr>
      <w:r w:rsidRPr="00AE2A4F">
        <w:rPr>
          <w:sz w:val="24"/>
        </w:rPr>
        <w:tab/>
      </w:r>
      <w:del w:id="4" w:author="Bertsch Christian (CR/ADB2.2)" w:date="2021-11-15T20:50:00Z">
        <w:r w:rsidR="00530EF9" w:rsidDel="00D43D5B">
          <w:rPr>
            <w:sz w:val="24"/>
          </w:rPr>
          <w:delText xml:space="preserve">December </w:delText>
        </w:r>
      </w:del>
      <w:ins w:id="5" w:author="Bertsch Christian (CR/ADB2.2)" w:date="2021-11-15T20:50:00Z">
        <w:r w:rsidR="00D43D5B">
          <w:rPr>
            <w:sz w:val="24"/>
          </w:rPr>
          <w:t xml:space="preserve">November </w:t>
        </w:r>
      </w:ins>
      <w:r w:rsidR="00530EF9">
        <w:rPr>
          <w:sz w:val="24"/>
        </w:rPr>
        <w:t>15</w:t>
      </w:r>
      <w:r w:rsidR="00530EF9" w:rsidRPr="00795362">
        <w:rPr>
          <w:sz w:val="24"/>
        </w:rPr>
        <w:t>th</w:t>
      </w:r>
      <w:r w:rsidR="00530EF9">
        <w:rPr>
          <w:sz w:val="24"/>
        </w:rPr>
        <w:t xml:space="preserve"> </w:t>
      </w:r>
      <w:del w:id="6" w:author="Bertsch Christian (CR/AEE3)" w:date="2021-10-06T21:30:00Z">
        <w:r w:rsidR="00530EF9">
          <w:rPr>
            <w:sz w:val="24"/>
          </w:rPr>
          <w:delText>2020</w:delText>
        </w:r>
      </w:del>
      <w:ins w:id="7" w:author="Bertsch Christian (CR/AEE3)" w:date="2021-10-06T21:30:00Z">
        <w:r w:rsidR="00530EF9">
          <w:rPr>
            <w:sz w:val="24"/>
          </w:rPr>
          <w:t>202</w:t>
        </w:r>
        <w:r w:rsidR="00466CB8">
          <w:rPr>
            <w:sz w:val="24"/>
          </w:rPr>
          <w:t>1</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CB66E5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del w:id="8" w:author="Bertsch Christian (CR/AEE3)" w:date="2021-10-06T21:30:00Z">
        <w:r w:rsidR="007723F7">
          <w:rPr>
            <w:szCs w:val="20"/>
          </w:rPr>
          <w:delText>2</w:delText>
        </w:r>
      </w:del>
      <w:ins w:id="9" w:author="Bertsch Christian (CR/AEE3)" w:date="2021-10-06T21:30:00Z">
        <w:r w:rsidR="005469A6">
          <w:rPr>
            <w:szCs w:val="20"/>
          </w:rPr>
          <w:t>3</w:t>
        </w:r>
      </w:ins>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6"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7"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0" w:name="_Toc215371355"/>
      <w:bookmarkStart w:id="11" w:name="_Toc217788014"/>
      <w:r w:rsidR="00882F43" w:rsidRPr="0098259C">
        <w:lastRenderedPageBreak/>
        <w:t>History</w:t>
      </w:r>
      <w:bookmarkEnd w:id="10"/>
      <w:bookmarkEnd w:id="1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2" w:author="Bertsch Christian (CR/AEE3)" w:date="2021-10-06T21:30:00Z"/>
        </w:trPr>
        <w:tc>
          <w:tcPr>
            <w:tcW w:w="1560" w:type="dxa"/>
          </w:tcPr>
          <w:p w14:paraId="48855900" w14:textId="260B14D4" w:rsidR="005469A6" w:rsidRDefault="005469A6" w:rsidP="005469A6">
            <w:pPr>
              <w:pStyle w:val="tablecontents"/>
              <w:rPr>
                <w:ins w:id="13" w:author="Bertsch Christian (CR/AEE3)" w:date="2021-10-06T21:30:00Z"/>
              </w:rPr>
            </w:pPr>
            <w:ins w:id="14" w:author="Bertsch Christian (CR/AEE3)" w:date="2021-10-06T21:30:00Z">
              <w:r>
                <w:t>2.0.3</w:t>
              </w:r>
            </w:ins>
          </w:p>
        </w:tc>
        <w:tc>
          <w:tcPr>
            <w:tcW w:w="1212" w:type="dxa"/>
          </w:tcPr>
          <w:p w14:paraId="3EB441B9" w14:textId="5C5B812C" w:rsidR="005469A6" w:rsidRDefault="00795362" w:rsidP="005469A6">
            <w:pPr>
              <w:pStyle w:val="tablecontents"/>
              <w:rPr>
                <w:ins w:id="15" w:author="Bertsch Christian (CR/AEE3)" w:date="2021-10-06T21:30:00Z"/>
              </w:rPr>
            </w:pPr>
            <w:ins w:id="16" w:author="Bertsch Christian (CR/AEE3)" w:date="2021-10-06T21:30:00Z">
              <w:r>
                <w:t>2021-12-15</w:t>
              </w:r>
            </w:ins>
          </w:p>
        </w:tc>
        <w:tc>
          <w:tcPr>
            <w:tcW w:w="6768" w:type="dxa"/>
          </w:tcPr>
          <w:p w14:paraId="244A1F30" w14:textId="119851CA" w:rsidR="005469A6" w:rsidRDefault="005469A6" w:rsidP="005469A6">
            <w:pPr>
              <w:pStyle w:val="tablecontents"/>
              <w:rPr>
                <w:ins w:id="17" w:author="Bertsch Christian (CR/AEE3)" w:date="2021-10-06T21:30:00Z"/>
              </w:rPr>
            </w:pPr>
            <w:ins w:id="18" w:author="Bertsch Christian (CR/AEE3)" w:date="2021-10-06T21:3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7A5F13" w:rsidP="00EA73BA">
      <w:pPr>
        <w:pStyle w:val="NurText"/>
      </w:pPr>
      <w:hyperlink r:id="rId18"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DB3B09B"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w:t>
      </w:r>
      <w:del w:id="19" w:author="Bertsch Christian (CR/AEE3)" w:date="2021-10-06T21:30:00Z">
        <w:r w:rsidR="004B7790">
          <w:delText>20</w:delText>
        </w:r>
        <w:r w:rsidR="00530EF9">
          <w:delText>20</w:delText>
        </w:r>
      </w:del>
      <w:ins w:id="20" w:author="Bertsch Christian (CR/AEE3)" w:date="2021-10-06T21:30:00Z">
        <w:r w:rsidR="004B7790">
          <w:t>20</w:t>
        </w:r>
        <w:r w:rsidR="00530EF9">
          <w:t>2</w:t>
        </w:r>
        <w:r w:rsidR="005469A6">
          <w:t>1</w:t>
        </w:r>
      </w:ins>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9"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7A5F13" w:rsidP="006F0EE0">
      <w:pPr>
        <w:pStyle w:val="Textkrper"/>
        <w:jc w:val="center"/>
        <w:rPr>
          <w:color w:val="000000"/>
        </w:rPr>
      </w:pPr>
      <w:hyperlink r:id="rId20"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21"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22"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18B2291" w:rsidR="00364630" w:rsidRPr="0098259C" w:rsidRDefault="00364630" w:rsidP="00364630">
      <w:pPr>
        <w:pStyle w:val="Textkrper"/>
      </w:pPr>
      <w:r w:rsidRPr="0098259C">
        <w:t>This document defines the Functional Mock-up Interface (FMI), version 2.0</w:t>
      </w:r>
      <w:r w:rsidR="00FD58BF">
        <w:t>.</w:t>
      </w:r>
      <w:del w:id="21" w:author="Bertsch Christian (CR/AEE3)" w:date="2021-10-06T21:30:00Z">
        <w:r w:rsidR="00FD58BF">
          <w:delText>1</w:delText>
        </w:r>
      </w:del>
      <w:ins w:id="22" w:author="Bertsch Christian (CR/AEE3)" w:date="2021-10-06T21:30:00Z">
        <w:r w:rsidR="005469A6">
          <w:t>3</w:t>
        </w:r>
      </w:ins>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7A5F13" w:rsidP="00364630">
      <w:pPr>
        <w:pStyle w:val="Textkrper"/>
        <w:jc w:val="center"/>
      </w:pPr>
      <w:hyperlink r:id="rId23"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ins w:id="23" w:author="Bertsch Christian (CR/AEE3)" w:date="2021-10-06T21:30:00Z"/>
          <w:b/>
          <w:sz w:val="24"/>
        </w:rPr>
      </w:pPr>
      <w:ins w:id="24" w:author="Bertsch Christian (CR/AEE3)" w:date="2021-10-06T21:30:00Z">
        <w:r w:rsidRPr="003200BB">
          <w:rPr>
            <w:b/>
            <w:sz w:val="24"/>
          </w:rPr>
          <w:lastRenderedPageBreak/>
          <w:t>About FMI 2.0</w:t>
        </w:r>
        <w:r>
          <w:rPr>
            <w:b/>
            <w:sz w:val="24"/>
          </w:rPr>
          <w:t>.3</w:t>
        </w:r>
      </w:ins>
    </w:p>
    <w:p w14:paraId="36F386DD" w14:textId="45D2F786" w:rsidR="005469A6" w:rsidRDefault="005469A6" w:rsidP="005469A6">
      <w:pPr>
        <w:pStyle w:val="Textkrper"/>
        <w:rPr>
          <w:ins w:id="25" w:author="Bertsch Christian (CR/AEE3)" w:date="2021-10-06T21:30:00Z"/>
        </w:rPr>
      </w:pPr>
      <w:ins w:id="26" w:author="Bertsch Christian (CR/AEE3)" w:date="2021-10-06T21:30:00Z">
        <w:r>
          <w:t>FMI 2.0.3 is a maintenance release with no new functional changes compared to FMI 2.0, 2.0.1</w:t>
        </w:r>
        <w:del w:id="27" w:author="Bertsch Christian (CR/ADB2.2)" w:date="2021-11-17T07:39:00Z">
          <w:r w:rsidDel="00907CBD">
            <w:delText>.</w:delText>
          </w:r>
        </w:del>
        <w:r>
          <w:t xml:space="preserve">, 2.0.2 FMUs created according to FMI 2.0.2 are valid FMUs according to FMI 2.0 or 2.0.1. </w:t>
        </w:r>
        <w:r>
          <w:br/>
        </w:r>
        <w:r w:rsidR="00795362">
          <w:t>FMI 2.0.3 introduc</w:t>
        </w:r>
        <w:r>
          <w:t>es minor clarifications that are mainly findings from the FMI3.0 development.</w:t>
        </w:r>
      </w:ins>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4"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8" w:name="_Toc448903945"/>
      <w:bookmarkStart w:id="29" w:name="_Toc450645653"/>
      <w:r w:rsidR="00E04F7A" w:rsidRPr="002F3E46">
        <w:rPr>
          <w:sz w:val="24"/>
        </w:rPr>
        <w:lastRenderedPageBreak/>
        <w:t>Contents</w:t>
      </w:r>
      <w:bookmarkStart w:id="30" w:name="_Toc240646361"/>
      <w:bookmarkStart w:id="31" w:name="_Toc247884534"/>
      <w:bookmarkStart w:id="32" w:name="_Toc471724423"/>
      <w:bookmarkStart w:id="33" w:name="_Toc471724556"/>
      <w:bookmarkStart w:id="34" w:name="_Toc471785676"/>
      <w:bookmarkStart w:id="35" w:name="_Toc497546652"/>
      <w:bookmarkStart w:id="36" w:name="_Toc497547108"/>
      <w:bookmarkStart w:id="37" w:name="_Toc153341732"/>
      <w:bookmarkEnd w:id="28"/>
      <w:bookmarkEnd w:id="29"/>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7A5F13">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7A5F13">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7A5F13">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7A5F13">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7A5F13">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7A5F13">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7A5F13">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7A5F13">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7A5F13">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7A5F13">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7A5F13">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7A5F13">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7A5F13">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7A5F13">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7A5F13">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7A5F13">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7A5F13">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7A5F13">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7A5F13">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7A5F13">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7A5F13">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7A5F13">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7A5F13">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7A5F13">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7A5F13">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7A5F13">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7A5F13">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7A5F13">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7A5F13">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7A5F13">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7A5F13">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7A5F13">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7A5F13">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7A5F13">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7A5F13">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7A5F13">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7A5F13">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7A5F13">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7A5F13">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7A5F13">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7A5F13">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7A5F13">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7A5F13">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7A5F13">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7A5F13">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7A5F13">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7A5F13">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7A5F13">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7A5F13">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7A5F13">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7A5F13">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7A5F13">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7A5F13">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7A5F13">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7A5F13">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7A5F13">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7A5F13">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7A5F13">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38" w:name="_Toc55136478"/>
      <w:r w:rsidR="00990EFE" w:rsidRPr="0098259C">
        <w:t>Overview</w:t>
      </w:r>
      <w:bookmarkEnd w:id="30"/>
      <w:bookmarkEnd w:id="31"/>
      <w:bookmarkEnd w:id="38"/>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5"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6" w:history="1">
        <w:r w:rsidRPr="0098259C">
          <w:rPr>
            <w:rStyle w:val="Hyperlink"/>
          </w:rPr>
          <w:t>http://sax.sourceforge.net/</w:t>
        </w:r>
      </w:hyperlink>
      <w:r w:rsidRPr="0098259C">
        <w:t xml:space="preserve">, </w:t>
      </w:r>
      <w:hyperlink r:id="rId27"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7A5F13"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8"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8640059" r:id="rId29"/>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39" w:name="_Ref289631998"/>
      <w:bookmarkStart w:id="40"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3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40"/>
    </w:p>
    <w:p w14:paraId="3478D83A" w14:textId="35762276" w:rsidR="00DE46C4" w:rsidRPr="0098259C" w:rsidRDefault="000A1398" w:rsidP="00DE46C4">
      <w:pPr>
        <w:pStyle w:val="Textkrper"/>
        <w:rPr>
          <w:rFonts w:eastAsia="MS Mincho"/>
        </w:rPr>
      </w:pPr>
      <w:bookmarkStart w:id="41" w:name="_Toc240646362"/>
      <w:bookmarkStart w:id="42" w:name="_Toc247884535"/>
      <w:bookmarkStart w:id="4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30"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31"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44" w:name="_Toc55136479"/>
      <w:r w:rsidRPr="0098259C">
        <w:rPr>
          <w:rFonts w:eastAsia="MS Mincho"/>
        </w:rPr>
        <w:t>Properties and Guiding Ideas</w:t>
      </w:r>
      <w:bookmarkEnd w:id="41"/>
      <w:bookmarkEnd w:id="42"/>
      <w:bookmarkEnd w:id="43"/>
      <w:bookmarkEnd w:id="44"/>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derivatives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45" w:name="_Toc240646363"/>
      <w:bookmarkStart w:id="46" w:name="_Toc247884536"/>
      <w:r>
        <w:br w:type="page"/>
      </w:r>
    </w:p>
    <w:p w14:paraId="1C712CBD" w14:textId="77777777" w:rsidR="00990EFE" w:rsidRPr="0098259C" w:rsidRDefault="00990EFE" w:rsidP="00990EFE">
      <w:pPr>
        <w:pStyle w:val="berschrift2"/>
      </w:pPr>
      <w:bookmarkStart w:id="47" w:name="_Toc55136480"/>
      <w:r w:rsidRPr="0098259C">
        <w:lastRenderedPageBreak/>
        <w:t>Acknowledgements</w:t>
      </w:r>
      <w:bookmarkEnd w:id="45"/>
      <w:bookmarkEnd w:id="46"/>
      <w:bookmarkEnd w:id="47"/>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32"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3"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48" w:name="_Ref289418462"/>
      <w:bookmarkStart w:id="49" w:name="_Toc55136481"/>
      <w:bookmarkStart w:id="50" w:name="_Ref240515678"/>
      <w:bookmarkStart w:id="51" w:name="_Ref240515685"/>
      <w:bookmarkStart w:id="52" w:name="_Toc240646364"/>
      <w:bookmarkStart w:id="53" w:name="_Toc247884537"/>
      <w:r w:rsidRPr="0098259C">
        <w:lastRenderedPageBreak/>
        <w:t>F</w:t>
      </w:r>
      <w:r w:rsidR="00592436" w:rsidRPr="0098259C">
        <w:t>MI Common Concepts</w:t>
      </w:r>
      <w:bookmarkEnd w:id="48"/>
      <w:r w:rsidR="00564CCD" w:rsidRPr="0098259C">
        <w:t xml:space="preserve"> for Model Exchange and Co-Simulation</w:t>
      </w:r>
      <w:bookmarkEnd w:id="49"/>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54" w:name="_Ref288030525"/>
      <w:bookmarkStart w:id="55" w:name="_Ref289411602"/>
      <w:bookmarkStart w:id="56" w:name="_Toc55136482"/>
      <w:r w:rsidRPr="0098259C">
        <w:t xml:space="preserve">FMI </w:t>
      </w:r>
      <w:bookmarkEnd w:id="54"/>
      <w:r w:rsidRPr="0098259C">
        <w:t>Application Programming Interface</w:t>
      </w:r>
      <w:bookmarkEnd w:id="55"/>
      <w:bookmarkEnd w:id="56"/>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57" w:name="_Ref289261358"/>
      <w:bookmarkStart w:id="58" w:name="_Toc55136483"/>
      <w:r w:rsidRPr="0098259C">
        <w:t>Header Files and Naming of Functions</w:t>
      </w:r>
      <w:bookmarkEnd w:id="57"/>
      <w:bookmarkEnd w:id="58"/>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5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5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4"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60" w:name="_Ref289633171"/>
      <w:bookmarkStart w:id="6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60"/>
      <w:bookmarkEnd w:id="61"/>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62" w:name="_Ref289242802"/>
      <w:bookmarkStart w:id="63" w:name="_Toc55136485"/>
      <w:r w:rsidRPr="0098259C">
        <w:lastRenderedPageBreak/>
        <w:t>Status Returned by Functions</w:t>
      </w:r>
      <w:bookmarkEnd w:id="62"/>
      <w:bookmarkEnd w:id="63"/>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 xml:space="preserve">s returned also if the slave is not able to return the required status information. The master </w:t>
            </w:r>
            <w:proofErr w:type="gramStart"/>
            <w:r w:rsidR="00ED58AD" w:rsidRPr="0098259C">
              <w:t>has to</w:t>
            </w:r>
            <w:proofErr w:type="gramEnd"/>
            <w:r w:rsidR="00ED58AD" w:rsidRPr="0098259C">
              <w:t xml:space="preserve">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 xml:space="preserve">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64" w:name="_Ref289256130"/>
      <w:bookmarkStart w:id="65" w:name="_Toc55136486"/>
      <w:r w:rsidRPr="0098259C">
        <w:lastRenderedPageBreak/>
        <w:t>Inquire Platform and Version Number of Header Files</w:t>
      </w:r>
      <w:bookmarkEnd w:id="64"/>
      <w:bookmarkEnd w:id="65"/>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66" w:name="_Ref289413928"/>
      <w:bookmarkStart w:id="67" w:name="_Ref289414283"/>
      <w:bookmarkStart w:id="68"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66"/>
      <w:bookmarkEnd w:id="67"/>
      <w:bookmarkEnd w:id="68"/>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5"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19D1CE74" w:rsidR="003D3D9B" w:rsidRDefault="003D3D9B" w:rsidP="00865E89">
            <w:pPr>
              <w:pStyle w:val="Textkrper-Tabelle"/>
              <w:ind w:left="23" w:firstLine="357"/>
            </w:pPr>
          </w:p>
          <w:p w14:paraId="571115C3" w14:textId="3810CC52" w:rsidR="003D3D9B" w:rsidRDefault="003D3D9B" w:rsidP="003D3D9B">
            <w:pPr>
              <w:pStyle w:val="Textkrper-Tabelle"/>
            </w:pPr>
            <w:r>
              <w:t xml:space="preserve">Pointer to a function that is called </w:t>
            </w:r>
            <w:del w:id="69" w:author="Bertsch Christian (CR/AEE3)" w:date="2021-10-06T21:30:00Z">
              <w:r w:rsidR="0043791A" w:rsidRPr="0098259C">
                <w:delText>in</w:delText>
              </w:r>
            </w:del>
            <w:ins w:id="70" w:author="Bertsch Christian (CR/AEE3)" w:date="2021-10-06T21:30:00Z">
              <w:r>
                <w:t>by</w:t>
              </w:r>
            </w:ins>
            <w:r>
              <w:t xml:space="preserve"> the FMU</w:t>
            </w:r>
            <w:del w:id="71" w:author="Bertsch Christian (CR/AEE3)" w:date="2021-10-06T21:30:00Z">
              <w:r w:rsidR="0043791A" w:rsidRPr="0098259C">
                <w:delText xml:space="preserve">, </w:delText>
              </w:r>
            </w:del>
            <w:ins w:id="72" w:author="Bertsch Christian (CR/AEE3)" w:date="2021-10-06T21:30:00Z">
              <w:r>
                <w:t xml:space="preserve"> [</w:t>
              </w:r>
            </w:ins>
            <w:r>
              <w:t xml:space="preserve">usually if an </w:t>
            </w:r>
            <w:r w:rsidRPr="00856B7F">
              <w:rPr>
                <w:rStyle w:val="CODE"/>
              </w:rPr>
              <w:t>fmi2XXX</w:t>
            </w:r>
            <w:r>
              <w:t xml:space="preserve"> function, does not </w:t>
            </w:r>
          </w:p>
          <w:p w14:paraId="457CBA1F" w14:textId="3C1CD046" w:rsidR="003D3D9B" w:rsidRDefault="003D3D9B" w:rsidP="003D3D9B">
            <w:pPr>
              <w:pStyle w:val="Textkrper-Tabelle"/>
            </w:pPr>
            <w:r>
              <w:t>behave as desired</w:t>
            </w:r>
            <w:del w:id="73" w:author="Bertsch Christian (CR/AEE3)" w:date="2021-10-06T21:30:00Z">
              <w:r w:rsidR="0043791A" w:rsidRPr="0098259C">
                <w:delText>.</w:delText>
              </w:r>
            </w:del>
            <w:ins w:id="74" w:author="Bertsch Christian (CR/AEE3)" w:date="2021-10-06T21:30:00Z">
              <w:r>
                <w:t>].</w:t>
              </w:r>
            </w:ins>
            <w:r>
              <w:t xml:space="preserve"> If </w:t>
            </w:r>
            <w:r w:rsidRPr="003D3D9B">
              <w:t>“</w:t>
            </w:r>
            <w:del w:id="75" w:author="Bertsch Christian (CR/AEE3)" w:date="2021-10-06T21:30:00Z">
              <w:r w:rsidR="0043791A" w:rsidRPr="0098259C">
                <w:rPr>
                  <w:rStyle w:val="CODE"/>
                  <w:rFonts w:eastAsia="StarSymbol"/>
                </w:rPr>
                <w:delText>logger</w:delText>
              </w:r>
              <w:r w:rsidR="0043791A" w:rsidRPr="0098259C">
                <w:delText>” is called with “</w:delText>
              </w:r>
            </w:del>
            <w:r w:rsidRPr="00856B7F">
              <w:rPr>
                <w:rStyle w:val="CODE"/>
              </w:rPr>
              <w:t>status = fmi2OK</w:t>
            </w:r>
            <w:r>
              <w:t xml:space="preserve">”, </w:t>
            </w:r>
            <w:del w:id="76" w:author="Bertsch Christian (CR/AEE3)" w:date="2021-10-06T21:30:00Z">
              <w:r w:rsidR="0043791A" w:rsidRPr="0098259C">
                <w:delText xml:space="preserve">then </w:delText>
              </w:r>
            </w:del>
            <w:r>
              <w:t xml:space="preserve">the message is a pure information message. </w:t>
            </w:r>
          </w:p>
          <w:p w14:paraId="5CFD20C2" w14:textId="12C1E732" w:rsidR="003D3D9B" w:rsidRDefault="003D3D9B" w:rsidP="003D3D9B">
            <w:pPr>
              <w:pStyle w:val="Textkrper-Tabelle"/>
            </w:pPr>
            <w:r>
              <w:t>“</w:t>
            </w:r>
            <w:proofErr w:type="spellStart"/>
            <w:r w:rsidRPr="00856B7F">
              <w:rPr>
                <w:rStyle w:val="CODE"/>
              </w:rPr>
              <w:t>instanceName</w:t>
            </w:r>
            <w:proofErr w:type="spellEnd"/>
            <w:r>
              <w:t xml:space="preserve">” is the </w:t>
            </w:r>
            <w:del w:id="77" w:author="Bertsch Christian (CR/AEE3)" w:date="2021-10-06T21:30:00Z">
              <w:r w:rsidR="0043791A" w:rsidRPr="0098259C">
                <w:delText xml:space="preserve">instance </w:delText>
              </w:r>
            </w:del>
            <w:r>
              <w:t xml:space="preserve">name of the </w:t>
            </w:r>
            <w:del w:id="78" w:author="Bertsch Christian (CR/AEE3)" w:date="2021-10-06T21:30:00Z">
              <w:r w:rsidR="0043791A" w:rsidRPr="0098259C">
                <w:delText>model</w:delText>
              </w:r>
            </w:del>
            <w:ins w:id="79" w:author="Bertsch Christian (CR/AEE3)" w:date="2021-10-06T21:30:00Z">
              <w:r>
                <w:t>FMU instance</w:t>
              </w:r>
            </w:ins>
            <w:r>
              <w:t xml:space="preserve"> that calls this function. “</w:t>
            </w:r>
            <w:r w:rsidRPr="00856B7F">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57FD7BD2" w:rsidR="003D3D9B" w:rsidRDefault="003D3D9B" w:rsidP="003D3D9B">
            <w:pPr>
              <w:pStyle w:val="Textkrper-Tabelle"/>
              <w:rPr>
                <w:ins w:id="80" w:author="Bertsch Christian (CR/AEE3)" w:date="2021-10-06T21:30:00Z"/>
              </w:rPr>
            </w:pPr>
            <w:r>
              <w:t xml:space="preserve">The </w:t>
            </w:r>
            <w:del w:id="81" w:author="Bertsch Christian (CR/AEE3)" w:date="2021-10-06T21:30:00Z">
              <w:r w:rsidR="0043791A" w:rsidRPr="0098259C">
                <w:delText>meaning of “</w:delText>
              </w:r>
              <w:r w:rsidR="0043791A" w:rsidRPr="0098259C">
                <w:rPr>
                  <w:rStyle w:val="CODE"/>
                </w:rPr>
                <w:delText>category</w:delText>
              </w:r>
              <w:r w:rsidR="0043791A" w:rsidRPr="0098259C">
                <w:delText xml:space="preserve">” is defined by the modeling environment that generated the </w:delText>
              </w:r>
              <w:r w:rsidR="00760DB5" w:rsidRPr="0098259C">
                <w:delText>FMU</w:delText>
              </w:r>
              <w:r w:rsidR="0043791A" w:rsidRPr="0098259C">
                <w:delText>.</w:delText>
              </w:r>
              <w:r w:rsidR="00BD0956" w:rsidRPr="0098259C">
                <w:delText xml:space="preserve"> </w:delText>
              </w:r>
              <w:r w:rsidR="00E87161" w:rsidRPr="0098259C">
                <w:delText xml:space="preserve">Depending </w:delText>
              </w:r>
              <w:r w:rsidR="001F72F2" w:rsidRPr="0098259C">
                <w:delText xml:space="preserve">on this modeling environment, none, some or all </w:delText>
              </w:r>
            </w:del>
            <w:r>
              <w:t xml:space="preserve">allowed values </w:t>
            </w:r>
            <w:del w:id="82" w:author="Bertsch Christian (CR/AEE3)" w:date="2021-10-06T21:30:00Z">
              <w:r w:rsidR="00BD0956" w:rsidRPr="0098259C">
                <w:delText>of</w:delText>
              </w:r>
            </w:del>
            <w:ins w:id="83" w:author="Bertsch Christian (CR/AEE3)" w:date="2021-10-06T21:30:00Z">
              <w:r>
                <w:t>for</w:t>
              </w:r>
            </w:ins>
            <w:r>
              <w:t xml:space="preserve"> “</w:t>
            </w:r>
            <w:r w:rsidRPr="00856B7F">
              <w:rPr>
                <w:rStyle w:val="CODE"/>
              </w:rPr>
              <w:t>category</w:t>
            </w:r>
            <w:r>
              <w:t xml:space="preserve">” </w:t>
            </w:r>
            <w:del w:id="84" w:author="Bertsch Christian (CR/AEE3)" w:date="2021-10-06T21:30:00Z">
              <w:r w:rsidR="001F72F2" w:rsidRPr="0098259C">
                <w:delText>for this FMU</w:delText>
              </w:r>
              <w:r w:rsidR="00BD0956" w:rsidRPr="0098259C">
                <w:delText xml:space="preserve"> </w:delText>
              </w:r>
            </w:del>
            <w:r>
              <w:t xml:space="preserve">are defined in the modelDescription.xml file via </w:t>
            </w:r>
            <w:ins w:id="85" w:author="Bertsch Christian (CR/AEE3)" w:date="2021-10-06T21:30:00Z">
              <w:r>
                <w:t xml:space="preserve">the </w:t>
              </w:r>
            </w:ins>
          </w:p>
          <w:p w14:paraId="66664EDC" w14:textId="328415CF" w:rsidR="003D3D9B" w:rsidRDefault="003D3D9B" w:rsidP="003D3D9B">
            <w:pPr>
              <w:pStyle w:val="Textkrper-Tabelle"/>
              <w:rPr>
                <w:ins w:id="86" w:author="Bertsch Christian (CR/AEE3)" w:date="2021-10-06T21:30:00Z"/>
              </w:rPr>
            </w:pPr>
            <w:r>
              <w:t>element “</w:t>
            </w:r>
            <w:r w:rsidRPr="00856B7F">
              <w:rPr>
                <w:rStyle w:val="CODE"/>
              </w:rPr>
              <w:t>&lt;</w:t>
            </w:r>
            <w:proofErr w:type="spellStart"/>
            <w:r w:rsidRPr="00856B7F">
              <w:rPr>
                <w:rStyle w:val="CODE"/>
              </w:rPr>
              <w:t>fmiModelDescription</w:t>
            </w:r>
            <w:proofErr w:type="spellEnd"/>
            <w:r w:rsidRPr="00856B7F">
              <w:rPr>
                <w:rStyle w:val="CODE"/>
              </w:rPr>
              <w:t>&gt;&lt;</w:t>
            </w:r>
            <w:proofErr w:type="spellStart"/>
            <w:r w:rsidRPr="00856B7F">
              <w:rPr>
                <w:rStyle w:val="CODE"/>
              </w:rPr>
              <w:t>LogCategories</w:t>
            </w:r>
            <w:proofErr w:type="spellEnd"/>
            <w:r w:rsidRPr="00856B7F">
              <w:rPr>
                <w:rStyle w:val="CODE"/>
              </w:rPr>
              <w:t>&gt;</w:t>
            </w:r>
            <w:r w:rsidRPr="003D3D9B">
              <w:t xml:space="preserve">”, </w:t>
            </w:r>
            <w:r>
              <w:t xml:space="preserve">see section </w:t>
            </w:r>
            <w:del w:id="87" w:author="Bertsch Christian (CR/AEE3)" w:date="2021-10-06T21:30:00Z">
              <w:r w:rsidR="00654544" w:rsidRPr="0098259C">
                <w:delText>.</w:delText>
              </w:r>
              <w:r w:rsidR="00BD0956" w:rsidRPr="0098259C">
                <w:delText xml:space="preserve"> Only messages are provided</w:delText>
              </w:r>
            </w:del>
            <w:ins w:id="88" w:author="Bertsch Christian (CR/AEE3)" w:date="2021-10-06T21:30:00Z">
              <w:r>
                <w:t>2.2.4. “</w:t>
              </w:r>
              <w:r w:rsidRPr="00856B7F">
                <w:rPr>
                  <w:rStyle w:val="CODE"/>
                </w:rPr>
                <w:t>logger</w:t>
              </w:r>
              <w:r>
                <w:t xml:space="preserve">” should </w:t>
              </w:r>
            </w:ins>
          </w:p>
          <w:p w14:paraId="7DEC352B" w14:textId="54D7F69B" w:rsidR="003D3D9B" w:rsidRDefault="003D3D9B" w:rsidP="003D3D9B">
            <w:pPr>
              <w:pStyle w:val="Textkrper-Tabelle"/>
              <w:rPr>
                <w:ins w:id="89" w:author="Bertsch Christian (CR/AEE3)" w:date="2021-10-06T21:30:00Z"/>
              </w:rPr>
            </w:pPr>
            <w:ins w:id="90" w:author="Bertsch Christian (CR/AEE3)" w:date="2021-10-06T21:30:00Z">
              <w:r>
                <w:t>only be called for log categories that were enabled</w:t>
              </w:r>
            </w:ins>
            <w:r>
              <w:t xml:space="preserve"> by </w:t>
            </w:r>
            <w:del w:id="91" w:author="Bertsch Christian (CR/AEE3)" w:date="2021-10-06T21:30:00Z">
              <w:r w:rsidR="001F72F2" w:rsidRPr="0098259C">
                <w:delText xml:space="preserve">function </w:delText>
              </w:r>
              <w:r w:rsidR="001F72F2" w:rsidRPr="0098259C">
                <w:rPr>
                  <w:rStyle w:val="CODE"/>
                </w:rPr>
                <w:delText>logger</w:delText>
              </w:r>
              <w:r w:rsidR="001F72F2" w:rsidRPr="0098259C">
                <w:delText xml:space="preserve"> </w:delText>
              </w:r>
              <w:r w:rsidR="00BD0956" w:rsidRPr="0098259C">
                <w:delText xml:space="preserve">that have a category according to </w:delText>
              </w:r>
            </w:del>
            <w:r>
              <w:t xml:space="preserve">a call to fmi2SetDebugLogging (see </w:t>
            </w:r>
            <w:del w:id="92" w:author="Bertsch Christian (CR/AEE3)" w:date="2021-10-06T21:30:00Z">
              <w:r w:rsidR="00654544" w:rsidRPr="0098259C">
                <w:delText>below)</w:delText>
              </w:r>
              <w:r w:rsidR="00BD0956" w:rsidRPr="0098259C">
                <w:delText xml:space="preserve">. </w:delText>
              </w:r>
            </w:del>
          </w:p>
          <w:p w14:paraId="69C0BE5C" w14:textId="77777777" w:rsidR="003D3D9B" w:rsidRDefault="003D3D9B" w:rsidP="003D3D9B">
            <w:pPr>
              <w:pStyle w:val="Textkrper-Tabelle"/>
              <w:rPr>
                <w:ins w:id="93" w:author="Bertsch Christian (CR/AEE3)" w:date="2021-10-06T21:30:00Z"/>
              </w:rPr>
            </w:pPr>
            <w:ins w:id="94" w:author="Bertsch Christian (CR/AEE3)" w:date="2021-10-06T21:30:00Z">
              <w:r>
                <w:t>below) or via “</w:t>
              </w:r>
              <w:proofErr w:type="spellStart"/>
              <w:r w:rsidRPr="00856B7F">
                <w:rPr>
                  <w:rStyle w:val="CODE"/>
                </w:rPr>
                <w:t>loggingOn</w:t>
              </w:r>
              <w:proofErr w:type="spellEnd"/>
              <w:r w:rsidRPr="00856B7F">
                <w:rPr>
                  <w:rStyle w:val="CODE"/>
                </w:rPr>
                <w:t xml:space="preserve"> = fmi2True</w:t>
              </w:r>
              <w:r>
                <w:t xml:space="preserve">” in </w:t>
              </w:r>
              <w:r w:rsidRPr="00856B7F">
                <w:rPr>
                  <w:rStyle w:val="CODE"/>
                </w:rPr>
                <w:t>fmi2Instantiate</w:t>
              </w:r>
              <w:r>
                <w:t xml:space="preserve">. </w:t>
              </w:r>
            </w:ins>
          </w:p>
          <w:p w14:paraId="2253C67C" w14:textId="77777777" w:rsidR="003D3D9B" w:rsidRDefault="003D3D9B" w:rsidP="003D3D9B">
            <w:pPr>
              <w:pStyle w:val="Textkrper-Tabelle"/>
              <w:rPr>
                <w:ins w:id="95" w:author="Bertsch Christian (CR/AEE3)" w:date="2021-10-06T21:30:00Z"/>
              </w:rPr>
            </w:pPr>
            <w:ins w:id="96" w:author="Bertsch Christian (CR/AEE3)" w:date="2021-10-06T21:30:00Z">
              <w:r>
                <w:t>If the FMU does not define any log categories, “</w:t>
              </w:r>
              <w:r w:rsidRPr="00856B7F">
                <w:rPr>
                  <w:rStyle w:val="CODE"/>
                </w:rPr>
                <w:t>category</w:t>
              </w:r>
              <w:r>
                <w:t>” must be “</w:t>
              </w:r>
              <w:r w:rsidRPr="00856B7F">
                <w:rPr>
                  <w:rStyle w:val="CODE"/>
                </w:rPr>
                <w:t>NULL</w:t>
              </w:r>
              <w:r>
                <w:t>”.</w:t>
              </w:r>
            </w:ins>
          </w:p>
          <w:p w14:paraId="02F24E94" w14:textId="77777777" w:rsidR="003D3D9B" w:rsidRDefault="003D3D9B" w:rsidP="003D3D9B">
            <w:pPr>
              <w:pStyle w:val="Textkrper-Tabelle"/>
              <w:rPr>
                <w:ins w:id="97" w:author="Bertsch Christian (CR/AEE3)" w:date="2021-10-06T21:30:00Z"/>
              </w:rPr>
            </w:pPr>
            <w:r>
              <w:t>Argument “</w:t>
            </w:r>
            <w:r w:rsidRPr="00856B7F">
              <w:rPr>
                <w:rStyle w:val="CODE"/>
              </w:rPr>
              <w:t>message</w:t>
            </w:r>
            <w:r>
              <w:t xml:space="preserve">” is </w:t>
            </w:r>
            <w:ins w:id="98" w:author="Bertsch Christian (CR/AEE3)" w:date="2021-10-06T21:30:00Z">
              <w:r>
                <w:t xml:space="preserve">a string that contains the message to log. It may contain line-breaks </w:t>
              </w:r>
            </w:ins>
          </w:p>
          <w:p w14:paraId="24BD3AD7" w14:textId="77777777" w:rsidR="003D3D9B" w:rsidRDefault="003D3D9B" w:rsidP="003D3D9B">
            <w:pPr>
              <w:pStyle w:val="Textkrper-Tabelle"/>
            </w:pPr>
            <w:ins w:id="99" w:author="Bertsch Christian (CR/AEE3)" w:date="2021-10-06T21:30:00Z">
              <w:r>
                <w:t>(“</w:t>
              </w:r>
              <w:r w:rsidRPr="00856B7F">
                <w:rPr>
                  <w:rStyle w:val="CODE"/>
                </w:rPr>
                <w:t>\n</w:t>
              </w:r>
              <w:r>
                <w:t xml:space="preserve">”), but should not have a trailing line break and is </w:t>
              </w:r>
            </w:ins>
            <w:r>
              <w:t xml:space="preserve">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856B7F">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7C1C8134" w:rsidR="003D3D9B" w:rsidRDefault="003D3D9B" w:rsidP="00856B7F">
            <w:pPr>
              <w:pStyle w:val="Textkrper-Tabelle"/>
            </w:pPr>
            <w:r>
              <w:t>FMU directly after function logger returns.</w:t>
            </w:r>
            <w:ins w:id="100" w:author="Bertsch Christian (CR/AEE3)" w:date="2021-10-06T21:30:00Z">
              <w:r>
                <w:br/>
              </w:r>
              <w:r w:rsidRPr="00856B7F">
                <w:rPr>
                  <w:i/>
                </w:rPr>
                <w:t xml:space="preserve"> [</w:t>
              </w:r>
            </w:ins>
            <w:r w:rsidRPr="00856B7F">
              <w:rPr>
                <w:i/>
              </w:rPr>
              <w:t>The</w:t>
            </w:r>
            <w:ins w:id="101" w:author="Bertsch Christian (CR/AEE3)" w:date="2021-10-06T21:30:00Z">
              <w:r w:rsidRPr="00856B7F">
                <w:rPr>
                  <w:i/>
                </w:rPr>
                <w:t xml:space="preserve"> simulation</w:t>
              </w:r>
            </w:ins>
            <w:r w:rsidRPr="00856B7F">
              <w:rPr>
                <w:i/>
              </w:rPr>
              <w:t xml:space="preserve"> environment must therefore create copies of these strings</w:t>
            </w:r>
            <w:ins w:id="102" w:author="Bertsch Christian (CR/AEE3)" w:date="2021-10-06T21:30:00Z">
              <w:r w:rsidRPr="00856B7F">
                <w:rPr>
                  <w:i/>
                </w:rPr>
                <w:t>,</w:t>
              </w:r>
            </w:ins>
            <w:r w:rsidRPr="00856B7F">
              <w:rPr>
                <w:i/>
              </w:rPr>
              <w:t xml:space="preserve"> if it needs to access these strings later</w:t>
            </w:r>
            <w:del w:id="103" w:author="Bertsch Christian (CR/AEE3)" w:date="2021-10-06T21:30:00Z">
              <w:r w:rsidR="00865E89" w:rsidRPr="0098259C">
                <w:delText>.</w:delText>
              </w:r>
            </w:del>
            <w:ins w:id="104" w:author="Bertsch Christian (CR/AEE3)" w:date="2021-10-06T21:30:00Z">
              <w:r w:rsidRPr="00856B7F">
                <w:rPr>
                  <w:i/>
                </w:rPr>
                <w:t>.]</w:t>
              </w:r>
            </w:ins>
          </w:p>
          <w:p w14:paraId="5869FF8A" w14:textId="6C95B37B" w:rsidR="003D3D9B" w:rsidRPr="0098259C" w:rsidRDefault="0043791A" w:rsidP="00865E89">
            <w:pPr>
              <w:pStyle w:val="Textkrper-Tabelle"/>
              <w:ind w:left="23" w:firstLine="357"/>
            </w:pPr>
            <w:del w:id="105" w:author="Bertsch Christian (CR/AEE3)" w:date="2021-10-06T21:30:00Z">
              <w:r w:rsidRPr="0098259C">
                <w:delText xml:space="preserve">The logger function will append a line break to each message when writing messages after each other to a terminal or </w:delText>
              </w:r>
              <w:r w:rsidR="001F72F2" w:rsidRPr="0098259C">
                <w:delText xml:space="preserve">a </w:delText>
              </w:r>
              <w:r w:rsidRPr="0098259C">
                <w:delText xml:space="preserve">file (the messages may also be shown in other ways, </w:delText>
              </w:r>
              <w:r w:rsidR="000061EF" w:rsidRPr="0098259C">
                <w:delText>for example</w:delText>
              </w:r>
              <w:r w:rsidR="006D4A3A">
                <w:delText>,</w:delText>
              </w:r>
              <w:r w:rsidR="000061EF" w:rsidRPr="0098259C">
                <w:delText xml:space="preserve"> </w:delText>
              </w:r>
              <w:r w:rsidRPr="0098259C">
                <w:delText>as separate text-boxes in a GUI). The caller may include line-breaks (using "\n") within the message, but should avoid trailing line breaks.</w:delText>
              </w:r>
            </w:del>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lastRenderedPageBreak/>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46135ECF" w:rsidR="003D3D9B" w:rsidRDefault="003D3D9B" w:rsidP="003D3D9B">
            <w:pPr>
              <w:pStyle w:val="Textkrper-Tabelle"/>
              <w:ind w:left="23"/>
              <w:rPr>
                <w:ins w:id="106" w:author="Bertsch Christian (CR/AEE3)" w:date="2021-10-06T21:30:00Z"/>
              </w:rPr>
            </w:pPr>
            <w:r>
              <w:t xml:space="preserve">The function controls </w:t>
            </w:r>
            <w:ins w:id="107" w:author="Bertsch Christian (CR/AEE3)" w:date="2021-10-06T21:30:00Z">
              <w:r>
                <w:t xml:space="preserve">the </w:t>
              </w:r>
            </w:ins>
            <w:r>
              <w:t xml:space="preserve">debug logging that is output via the logger </w:t>
            </w:r>
            <w:ins w:id="108" w:author="Bertsch Christian (CR/AEE3)" w:date="2021-10-06T21:30:00Z">
              <w:r>
                <w:t xml:space="preserve">callback </w:t>
              </w:r>
            </w:ins>
            <w:r>
              <w:t xml:space="preserve">function </w:t>
            </w:r>
            <w:del w:id="109" w:author="Bertsch Christian (CR/AEE3)" w:date="2021-10-06T21:30:00Z">
              <w:r w:rsidR="002856D6">
                <w:delText>callback.</w:delText>
              </w:r>
              <w:r w:rsidR="002856D6">
                <w:br/>
              </w:r>
            </w:del>
            <w:ins w:id="110" w:author="Bertsch Christian (CR/AEE3)" w:date="2021-10-06T21:30:00Z">
              <w:r>
                <w:t xml:space="preserve">by the FMU. </w:t>
              </w:r>
            </w:ins>
          </w:p>
          <w:p w14:paraId="3BF59FB3" w14:textId="77777777" w:rsidR="003D3D9B" w:rsidRDefault="003D3D9B" w:rsidP="003D3D9B">
            <w:pPr>
              <w:pStyle w:val="Textkrper-Tabelle"/>
              <w:ind w:left="23"/>
              <w:rPr>
                <w:ins w:id="111" w:author="Bertsch Christian (CR/AEE3)" w:date="2021-10-06T21:30:00Z"/>
              </w:rPr>
            </w:pPr>
            <w:r>
              <w:t xml:space="preserve">If </w:t>
            </w:r>
            <w:proofErr w:type="spellStart"/>
            <w:r w:rsidRPr="00856B7F">
              <w:rPr>
                <w:rStyle w:val="CODE"/>
                <w:rFonts w:eastAsia="StarSymbol"/>
              </w:rPr>
              <w:t>loggingOn</w:t>
            </w:r>
            <w:proofErr w:type="spellEnd"/>
            <w:r w:rsidRPr="00856B7F">
              <w:rPr>
                <w:rStyle w:val="CODE"/>
                <w:rFonts w:eastAsia="StarSymbol"/>
              </w:rPr>
              <w:t xml:space="preserve"> = fmi2True</w:t>
            </w:r>
            <w:r>
              <w:t>, debug logging is enabled</w:t>
            </w:r>
            <w:ins w:id="112" w:author="Bertsch Christian (CR/AEE3)" w:date="2021-10-06T21:30:00Z">
              <w:r>
                <w:t xml:space="preserve"> for the log categories specified in </w:t>
              </w:r>
            </w:ins>
          </w:p>
          <w:p w14:paraId="58FC7D0D" w14:textId="7028FF0B" w:rsidR="003D3D9B" w:rsidRDefault="003D3D9B" w:rsidP="003D3D9B">
            <w:pPr>
              <w:pStyle w:val="Textkrper-Tabelle"/>
              <w:ind w:left="23"/>
            </w:pPr>
            <w:ins w:id="113" w:author="Bertsch Christian (CR/AEE3)" w:date="2021-10-06T21:30:00Z">
              <w:r w:rsidRPr="00856B7F">
                <w:rPr>
                  <w:rStyle w:val="CODE"/>
                  <w:rFonts w:eastAsia="StarSymbol"/>
                </w:rPr>
                <w:t>categories</w:t>
              </w:r>
            </w:ins>
            <w:r>
              <w:t xml:space="preserve">, </w:t>
            </w:r>
            <w:proofErr w:type="gramStart"/>
            <w:r>
              <w:t>otherwise</w:t>
            </w:r>
            <w:proofErr w:type="gramEnd"/>
            <w:r>
              <w:t xml:space="preserve"> it is </w:t>
            </w:r>
            <w:del w:id="114" w:author="Bertsch Christian (CR/AEE3)" w:date="2021-10-06T21:30:00Z">
              <w:r w:rsidR="0043791A" w:rsidRPr="0098259C">
                <w:delText>switched off.</w:delText>
              </w:r>
            </w:del>
            <w:ins w:id="115" w:author="Bertsch Christian (CR/AEE3)" w:date="2021-10-06T21:30:00Z">
              <w:r>
                <w:t xml:space="preserve">disabled. </w:t>
              </w:r>
              <w:proofErr w:type="spellStart"/>
              <w:r w:rsidRPr="00856B7F">
                <w:rPr>
                  <w:rStyle w:val="CODE"/>
                  <w:rFonts w:eastAsia="StarSymbol"/>
                </w:rPr>
                <w:t>nCategories</w:t>
              </w:r>
              <w:proofErr w:type="spellEnd"/>
              <w:r>
                <w:t xml:space="preserve"> defines the length of the argument </w:t>
              </w:r>
            </w:ins>
          </w:p>
          <w:p w14:paraId="6956528F" w14:textId="77777777" w:rsidR="003D3D9B" w:rsidRDefault="003D3D9B" w:rsidP="003D3D9B">
            <w:pPr>
              <w:pStyle w:val="Textkrper-Tabelle"/>
              <w:ind w:left="23"/>
              <w:rPr>
                <w:ins w:id="116" w:author="Bertsch Christian (CR/AEE3)" w:date="2021-10-06T21:30:00Z"/>
              </w:rPr>
            </w:pPr>
            <w:ins w:id="117" w:author="Bertsch Christian (CR/AEE3)" w:date="2021-10-06T21:30:00Z">
              <w:r w:rsidRPr="00856B7F">
                <w:rPr>
                  <w:rStyle w:val="CODE"/>
                  <w:rFonts w:eastAsia="StarSymbol"/>
                </w:rPr>
                <w:t>categories</w:t>
              </w:r>
              <w:r>
                <w:t>.</w:t>
              </w:r>
            </w:ins>
          </w:p>
          <w:p w14:paraId="2FAA14F0" w14:textId="2D36CCA0" w:rsidR="003D3D9B" w:rsidRDefault="003D3D9B" w:rsidP="003D3D9B">
            <w:pPr>
              <w:pStyle w:val="Textkrper-Tabelle"/>
              <w:ind w:left="23"/>
              <w:rPr>
                <w:ins w:id="118" w:author="Bertsch Christian (CR/AEE3)" w:date="2021-10-06T21:30:00Z"/>
              </w:rPr>
            </w:pPr>
            <w:r>
              <w:lastRenderedPageBreak/>
              <w:t xml:space="preserve">If </w:t>
            </w:r>
            <w:proofErr w:type="spellStart"/>
            <w:ins w:id="119" w:author="Bertsch Christian (CR/AEE3)" w:date="2021-10-06T21:30:00Z">
              <w:r w:rsidRPr="00856B7F">
                <w:rPr>
                  <w:rStyle w:val="CODE"/>
                  <w:rFonts w:eastAsia="StarSymbol"/>
                </w:rPr>
                <w:t>nCategories</w:t>
              </w:r>
              <w:proofErr w:type="spellEnd"/>
              <w:r w:rsidRPr="00856B7F">
                <w:rPr>
                  <w:rStyle w:val="CODE"/>
                  <w:rFonts w:eastAsia="StarSymbol"/>
                </w:rPr>
                <w:t xml:space="preserve"> == 0</w:t>
              </w:r>
              <w:r>
                <w:t xml:space="preserve">, </w:t>
              </w:r>
            </w:ins>
            <w:proofErr w:type="spellStart"/>
            <w:r w:rsidRPr="00856B7F">
              <w:rPr>
                <w:rStyle w:val="CODE"/>
                <w:rFonts w:eastAsia="StarSymbol"/>
              </w:rPr>
              <w:t>loggingOn</w:t>
            </w:r>
            <w:proofErr w:type="spellEnd"/>
            <w:r>
              <w:t xml:space="preserve"> </w:t>
            </w:r>
            <w:del w:id="120" w:author="Bertsch Christian (CR/AEE3)" w:date="2021-10-06T21:30:00Z">
              <w:r w:rsidR="002856D6" w:rsidRPr="00D2781E">
                <w:rPr>
                  <w:rStyle w:val="CODE"/>
                  <w:rFonts w:eastAsia="StarSymbol"/>
                </w:rPr>
                <w:delText>= fmi2True</w:delText>
              </w:r>
              <w:r w:rsidR="002856D6">
                <w:delText xml:space="preserve"> and </w:delText>
              </w:r>
              <w:r w:rsidR="002856D6" w:rsidRPr="00D2781E">
                <w:rPr>
                  <w:rStyle w:val="CODE"/>
                  <w:rFonts w:eastAsia="StarSymbol"/>
                </w:rPr>
                <w:delText>nCategories = 0</w:delText>
              </w:r>
              <w:r w:rsidR="002856D6">
                <w:delText>, then</w:delText>
              </w:r>
            </w:del>
            <w:ins w:id="121" w:author="Bertsch Christian (CR/AEE3)" w:date="2021-10-06T21:30:00Z">
              <w:r>
                <w:t>applies to</w:t>
              </w:r>
            </w:ins>
            <w:r>
              <w:t xml:space="preserve"> all </w:t>
            </w:r>
            <w:del w:id="122" w:author="Bertsch Christian (CR/AEE3)" w:date="2021-10-06T21:30:00Z">
              <w:r w:rsidR="002856D6">
                <w:delText>debug messages shall be output.</w:delText>
              </w:r>
              <w:r w:rsidR="00654544" w:rsidRPr="0098259C">
                <w:br/>
                <w:delText>If</w:delText>
              </w:r>
              <w:r w:rsidR="00654544" w:rsidRPr="0098259C">
                <w:rPr>
                  <w:rStyle w:val="CODE"/>
                  <w:rFonts w:eastAsia="StarSymbol"/>
                </w:rPr>
                <w:delText xml:space="preserve"> loggingOn=</w:delText>
              </w:r>
              <w:r w:rsidR="00140C25">
                <w:rPr>
                  <w:rStyle w:val="CODE"/>
                  <w:rFonts w:eastAsia="StarSymbol"/>
                </w:rPr>
                <w:delText>fmi2</w:delText>
              </w:r>
              <w:r w:rsidR="00654544" w:rsidRPr="0098259C">
                <w:rPr>
                  <w:rStyle w:val="CODE"/>
                  <w:rFonts w:eastAsia="StarSymbol"/>
                </w:rPr>
                <w:delText>True</w:delText>
              </w:r>
              <w:r w:rsidR="00654544" w:rsidRPr="0098259C">
                <w:delText xml:space="preserve"> and </w:delText>
              </w:r>
              <w:r w:rsidR="00654544" w:rsidRPr="0098259C">
                <w:rPr>
                  <w:rStyle w:val="CODE"/>
                </w:rPr>
                <w:delText>nCategories &gt; 0</w:delText>
              </w:r>
              <w:r w:rsidR="00654544" w:rsidRPr="0098259C">
                <w:delText xml:space="preserve">, </w:delText>
              </w:r>
              <w:r w:rsidR="002856D6">
                <w:delText>then only debug messages according to</w:delText>
              </w:r>
              <w:r w:rsidR="002856D6">
                <w:br/>
                <w:delText xml:space="preserve">the </w:delText>
              </w:r>
              <w:r w:rsidR="002856D6" w:rsidRPr="00D2781E">
                <w:rPr>
                  <w:rStyle w:val="CODE"/>
                  <w:rFonts w:eastAsia="StarSymbol"/>
                </w:rPr>
                <w:delText>categories</w:delText>
              </w:r>
              <w:r w:rsidR="002856D6">
                <w:delText xml:space="preserve"> argument shall be output. Vector </w:delText>
              </w:r>
              <w:r w:rsidR="002856D6" w:rsidRPr="00D2781E">
                <w:rPr>
                  <w:rStyle w:val="CODE"/>
                  <w:rFonts w:eastAsia="StarSymbol"/>
                </w:rPr>
                <w:delText>categories</w:delText>
              </w:r>
              <w:r w:rsidR="002856D6">
                <w:delText xml:space="preserve"> has</w:delText>
              </w:r>
              <w:r w:rsidR="002856D6">
                <w:br/>
              </w:r>
              <w:r w:rsidR="002856D6" w:rsidRPr="00D2781E">
                <w:rPr>
                  <w:rStyle w:val="CODE"/>
                  <w:rFonts w:eastAsia="StarSymbol"/>
                </w:rPr>
                <w:delText>nCategories</w:delText>
              </w:r>
              <w:r w:rsidR="002856D6">
                <w:delText xml:space="preserve"> elements. </w:delText>
              </w:r>
            </w:del>
            <w:ins w:id="123" w:author="Bertsch Christian (CR/AEE3)" w:date="2021-10-06T21:30:00Z">
              <w:r>
                <w:t xml:space="preserve">log categories and the value of </w:t>
              </w:r>
            </w:ins>
          </w:p>
          <w:p w14:paraId="2AF1FEA0" w14:textId="77777777" w:rsidR="003D3D9B" w:rsidRDefault="003D3D9B" w:rsidP="003D3D9B">
            <w:pPr>
              <w:pStyle w:val="Textkrper-Tabelle"/>
              <w:ind w:left="23"/>
              <w:rPr>
                <w:ins w:id="124" w:author="Bertsch Christian (CR/AEE3)" w:date="2021-10-06T21:30:00Z"/>
              </w:rPr>
            </w:pPr>
            <w:ins w:id="125" w:author="Bertsch Christian (CR/AEE3)" w:date="2021-10-06T21:30:00Z">
              <w:r w:rsidRPr="00856B7F">
                <w:rPr>
                  <w:rStyle w:val="CODE"/>
                  <w:rFonts w:eastAsia="StarSymbol"/>
                </w:rPr>
                <w:t>categories</w:t>
              </w:r>
              <w:r>
                <w:t xml:space="preserve"> </w:t>
              </w:r>
              <w:proofErr w:type="gramStart"/>
              <w:r>
                <w:t>is</w:t>
              </w:r>
              <w:proofErr w:type="gramEnd"/>
              <w:r>
                <w:t xml:space="preserve"> undefined. </w:t>
              </w:r>
            </w:ins>
          </w:p>
          <w:p w14:paraId="20C205E3" w14:textId="2A54D464" w:rsidR="003D3D9B" w:rsidRDefault="003D3D9B" w:rsidP="003D3D9B">
            <w:pPr>
              <w:pStyle w:val="Textkrper-Tabelle"/>
              <w:ind w:left="23"/>
            </w:pPr>
            <w:r>
              <w:t xml:space="preserve">The allowed values of </w:t>
            </w:r>
            <w:r w:rsidRPr="00856B7F">
              <w:rPr>
                <w:rStyle w:val="CODE"/>
                <w:rFonts w:eastAsia="StarSymbol"/>
              </w:rPr>
              <w:t>categories</w:t>
            </w:r>
            <w:r>
              <w:t xml:space="preserve"> are defined </w:t>
            </w:r>
            <w:del w:id="126" w:author="Bertsch Christian (CR/AEE3)" w:date="2021-10-06T21:30:00Z">
              <w:r w:rsidR="002856D6">
                <w:delText>by the modeling</w:delText>
              </w:r>
              <w:r w:rsidR="002856D6">
                <w:br/>
                <w:delText>environment that generated the FMU. Depending on the generating modeling environment,</w:delText>
              </w:r>
              <w:r w:rsidR="002856D6">
                <w:br/>
                <w:delText>none, some or all allowed values for categories for this FMU are defined in the</w:delText>
              </w:r>
              <w:r w:rsidR="002856D6">
                <w:br/>
              </w:r>
            </w:del>
            <w:ins w:id="127" w:author="Bertsch Christian (CR/AEE3)" w:date="2021-10-06T21:30:00Z">
              <w:r>
                <w:t xml:space="preserve">in the </w:t>
              </w:r>
            </w:ins>
            <w:r w:rsidRPr="00856B7F">
              <w:rPr>
                <w:rStyle w:val="CODE"/>
                <w:rFonts w:eastAsia="StarSymbol"/>
              </w:rPr>
              <w:t>modelDescription.xm</w:t>
            </w:r>
            <w:r>
              <w:t xml:space="preserve">l file via </w:t>
            </w:r>
          </w:p>
          <w:p w14:paraId="7183C3A4" w14:textId="243098CF" w:rsidR="003D3D9B" w:rsidRPr="0098259C" w:rsidRDefault="003D3D9B" w:rsidP="003D3D9B">
            <w:pPr>
              <w:pStyle w:val="Textkrper-Tabelle"/>
              <w:ind w:left="23"/>
            </w:pPr>
            <w:r>
              <w:t xml:space="preserve">element </w:t>
            </w:r>
            <w:del w:id="128" w:author="Bertsch Christian (CR/AEE3)" w:date="2021-10-06T21:30:00Z">
              <w:r w:rsidR="002856D6">
                <w:delText>“</w:delText>
              </w:r>
              <w:r w:rsidR="002856D6" w:rsidRPr="00D2781E">
                <w:rPr>
                  <w:rStyle w:val="CODE"/>
                  <w:rFonts w:eastAsia="StarSymbol"/>
                </w:rPr>
                <w:delText>fmiModelDescription.</w:delText>
              </w:r>
            </w:del>
            <w:ins w:id="129" w:author="Bertsch Christian (CR/AEE3)" w:date="2021-10-06T21:30:00Z">
              <w:r>
                <w:t>“</w:t>
              </w:r>
              <w:r w:rsidRPr="00856B7F">
                <w:rPr>
                  <w:rStyle w:val="CODE"/>
                  <w:rFonts w:eastAsia="StarSymbol"/>
                </w:rPr>
                <w:t>&lt;</w:t>
              </w:r>
            </w:ins>
            <w:proofErr w:type="spellStart"/>
            <w:r w:rsidRPr="00856B7F">
              <w:rPr>
                <w:rStyle w:val="CODE"/>
                <w:rFonts w:eastAsia="StarSymbol"/>
              </w:rPr>
              <w:t>LogCategories</w:t>
            </w:r>
            <w:proofErr w:type="spellEnd"/>
            <w:del w:id="130" w:author="Bertsch Christian (CR/AEE3)" w:date="2021-10-06T21:30:00Z">
              <w:r w:rsidR="002856D6">
                <w:delText>”</w:delText>
              </w:r>
              <w:r w:rsidR="00760DB5" w:rsidRPr="0098259C">
                <w:delText>,</w:delText>
              </w:r>
            </w:del>
            <w:ins w:id="131" w:author="Bertsch Christian (CR/AEE3)" w:date="2021-10-06T21:30:00Z">
              <w:r w:rsidRPr="00856B7F">
                <w:rPr>
                  <w:rStyle w:val="CODE"/>
                  <w:rFonts w:eastAsia="StarSymbol"/>
                </w:rPr>
                <w:t>&gt;</w:t>
              </w:r>
              <w:r>
                <w:t>”,</w:t>
              </w:r>
            </w:ins>
            <w:r>
              <w:t xml:space="preserve"> see section </w:t>
            </w:r>
            <w:del w:id="132" w:author="Bertsch Christian (CR/AEE3)" w:date="2021-10-06T21:30:00Z">
              <w:r w:rsidR="00760DB5" w:rsidRPr="0098259C">
                <w:delText>.</w:delText>
              </w:r>
            </w:del>
            <w:ins w:id="133" w:author="Bertsch Christian (CR/AEE3)" w:date="2021-10-06T21:30:00Z">
              <w:r>
                <w:t>2.2.4.</w:t>
              </w:r>
            </w:ins>
          </w:p>
        </w:tc>
      </w:tr>
    </w:tbl>
    <w:p w14:paraId="70984631" w14:textId="77777777" w:rsidR="00E93AC0" w:rsidRPr="0098259C" w:rsidRDefault="00E93AC0" w:rsidP="00E93AC0">
      <w:pPr>
        <w:pStyle w:val="berschrift3"/>
      </w:pPr>
      <w:bookmarkStart w:id="134" w:name="_Toc55136488"/>
      <w:bookmarkStart w:id="135" w:name="_Ref289783610"/>
      <w:r w:rsidRPr="0098259C">
        <w:lastRenderedPageBreak/>
        <w:t>Initialization</w:t>
      </w:r>
      <w:r>
        <w:t>,</w:t>
      </w:r>
      <w:r w:rsidRPr="0098259C">
        <w:t xml:space="preserve"> Termination</w:t>
      </w:r>
      <w:r>
        <w:t>, and Resetting an FMU</w:t>
      </w:r>
      <w:bookmarkEnd w:id="13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w:t>
            </w:r>
            <w:r w:rsidRPr="0098259C">
              <w:lastRenderedPageBreak/>
              <w:t xml:space="preserve">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136" w:name="_Ref383617125"/>
      <w:bookmarkStart w:id="137" w:name="_Ref383617168"/>
      <w:bookmarkStart w:id="138" w:name="_Toc55136489"/>
      <w:r w:rsidRPr="0098259C">
        <w:t xml:space="preserve">Getting and </w:t>
      </w:r>
      <w:r w:rsidR="00DF4861" w:rsidRPr="0098259C">
        <w:t>Set</w:t>
      </w:r>
      <w:r w:rsidR="00EC58B8" w:rsidRPr="0098259C">
        <w:t xml:space="preserve">ting </w:t>
      </w:r>
      <w:r w:rsidR="00DF4861" w:rsidRPr="0098259C">
        <w:t>Variable Values</w:t>
      </w:r>
      <w:bookmarkEnd w:id="135"/>
      <w:bookmarkEnd w:id="136"/>
      <w:bookmarkEnd w:id="137"/>
      <w:bookmarkEnd w:id="13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w:t>
            </w:r>
            <w:r w:rsidR="00D03483" w:rsidRPr="0098259C">
              <w:rPr>
                <w:i/>
              </w:rPr>
              <w:lastRenderedPageBreak/>
              <w:t xml:space="preserve">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39" w:name="_Ref290826787"/>
      <w:bookmarkStart w:id="140" w:name="_Ref290826791"/>
      <w:bookmarkStart w:id="141" w:name="_Toc55136490"/>
      <w:r w:rsidRPr="0098259C">
        <w:t xml:space="preserve">Getting and </w:t>
      </w:r>
      <w:r w:rsidR="00C31261" w:rsidRPr="0098259C">
        <w:t>Setting the Complete FMU State</w:t>
      </w:r>
      <w:bookmarkEnd w:id="139"/>
      <w:bookmarkEnd w:id="140"/>
      <w:bookmarkEnd w:id="14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lastRenderedPageBreak/>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lastRenderedPageBreak/>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42" w:name="_Toc55136491"/>
      <w:r w:rsidRPr="0098259C">
        <w:lastRenderedPageBreak/>
        <w:t>Getting Partial Derivatives</w:t>
      </w:r>
      <w:bookmarkEnd w:id="14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7A5F13"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7A5F13"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7A5F13"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7A5F1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w:t>
            </w:r>
            <w:proofErr w:type="gramStart"/>
            <w:r w:rsidR="003E5933">
              <w:rPr>
                <w:i/>
              </w:rPr>
              <w:t>Mode</w:t>
            </w:r>
            <w:r w:rsidR="000404A9">
              <w:t>].</w:t>
            </w:r>
            <w:proofErr w:type="gramEnd"/>
          </w:p>
          <w:p w14:paraId="48EDD8C1" w14:textId="5F59CDE8" w:rsidR="000404A9" w:rsidRDefault="000404A9" w:rsidP="00EC1A69">
            <w:pPr>
              <w:pStyle w:val="Textkrper-Tabelle"/>
            </w:pPr>
            <w:r w:rsidRPr="0098259C">
              <w:lastRenderedPageBreak/>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7A5F13"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6" o:title=""/>
                </v:shape>
                <o:OLEObject Type="Embed" ProgID="Equation.DSMT4" ShapeID="_x0000_i1026" DrawAspect="Content" ObjectID="_1698640032" r:id="rId37"/>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8" o:title=""/>
                </v:shape>
                <o:OLEObject Type="Embed" ProgID="Equation.DSMT4" ShapeID="_x0000_i1027" DrawAspect="Content" ObjectID="_1698640033" r:id="rId39"/>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43" w:name="_Ref308190567"/>
      <w:bookmarkStart w:id="144"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40" o:title=""/>
          </v:shape>
          <o:OLEObject Type="Embed" ProgID="Equation.DSMT4" ShapeID="_x0000_i1028" DrawAspect="Content" ObjectID="_1698640034" r:id="rId41"/>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lastRenderedPageBreak/>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40" o:title=""/>
          </v:shape>
          <o:OLEObject Type="Embed" ProgID="Equation.DSMT4" ShapeID="_x0000_i1029" DrawAspect="Content" ObjectID="_1698640035" r:id="rId42"/>
        </w:object>
      </w:r>
      <w:r>
        <w:t xml:space="preserve"> and </w:t>
      </w:r>
      <w:r w:rsidRPr="007A6A51">
        <w:rPr>
          <w:position w:val="-26"/>
        </w:rPr>
        <w:object w:dxaOrig="340" w:dyaOrig="600" w14:anchorId="410FC9A1">
          <v:shape id="_x0000_i1030" type="#_x0000_t75" style="width:18.75pt;height:30.75pt" o:ole="">
            <v:imagedata r:id="rId43" o:title=""/>
          </v:shape>
          <o:OLEObject Type="Embed" ProgID="Equation.DSMT4" ShapeID="_x0000_i1030" DrawAspect="Content" ObjectID="_1698640036" r:id="rId44"/>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5" o:title=""/>
          </v:shape>
          <o:OLEObject Type="Embed" ProgID="Equation.DSMT4" ShapeID="_x0000_i1031" DrawAspect="Content" ObjectID="_1698640037" r:id="rId46"/>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7"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w:t>
      </w:r>
      <w:proofErr w:type="gramStart"/>
      <w:r w:rsidRPr="00A33508">
        <w:rPr>
          <w:i/>
        </w:rPr>
        <w:t>TOMS ,</w:t>
      </w:r>
      <w:proofErr w:type="gramEnd"/>
      <w:r w:rsidRPr="00A33508">
        <w:rPr>
          <w:i/>
        </w:rPr>
        <w:t xml:space="preserve"> vol. 10, no. 3, pp. 346-347, 1984. See </w:t>
      </w:r>
      <w:proofErr w:type="gramStart"/>
      <w:r w:rsidRPr="00A33508">
        <w:rPr>
          <w:i/>
        </w:rPr>
        <w:t>e.g.</w:t>
      </w:r>
      <w:proofErr w:type="gramEnd"/>
      <w:r w:rsidRPr="00A33508">
        <w:rPr>
          <w:i/>
        </w:rPr>
        <w:t xml:space="preserve"> </w:t>
      </w:r>
      <w:hyperlink r:id="rId48"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45" w:name="_Ref386213289"/>
      <w:bookmarkStart w:id="146" w:name="_Toc55136492"/>
      <w:r w:rsidRPr="0098259C">
        <w:lastRenderedPageBreak/>
        <w:t xml:space="preserve">FMI </w:t>
      </w:r>
      <w:r w:rsidR="003D0107" w:rsidRPr="0098259C">
        <w:t>Description Schema</w:t>
      </w:r>
      <w:bookmarkEnd w:id="143"/>
      <w:bookmarkEnd w:id="144"/>
      <w:bookmarkEnd w:id="145"/>
      <w:bookmarkEnd w:id="14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6"/>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9"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50"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7" w:name="_Toc247884548"/>
      <w:bookmarkStart w:id="14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lastRenderedPageBreak/>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51"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9" w:name="_Ref251789138"/>
      <w:bookmarkEnd w:id="147"/>
      <w:r>
        <w:br w:type="page"/>
      </w:r>
    </w:p>
    <w:p w14:paraId="5BECE950" w14:textId="3B25E0D5" w:rsidR="00324B2A" w:rsidRPr="0098259C" w:rsidRDefault="005A3ED9" w:rsidP="003734ED">
      <w:pPr>
        <w:pStyle w:val="berschrift3"/>
      </w:pPr>
      <w:bookmarkStart w:id="15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48"/>
      <w:proofErr w:type="spellEnd"/>
      <w:r w:rsidR="00324B2A" w:rsidRPr="0098259C">
        <w:t>)</w:t>
      </w:r>
      <w:bookmarkEnd w:id="149"/>
      <w:bookmarkEnd w:id="15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 xml:space="preserve">detect that in some cases there are </w:t>
            </w:r>
            <w:proofErr w:type="gramStart"/>
            <w:r w:rsidR="004A1278" w:rsidRPr="0098259C">
              <w:rPr>
                <w:i/>
              </w:rPr>
              <w:t>actually no</w:t>
            </w:r>
            <w:proofErr w:type="gramEnd"/>
            <w:r w:rsidR="004A1278" w:rsidRPr="0098259C">
              <w:rPr>
                <w:i/>
              </w:rPr>
              <w:t xml:space="preserve">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5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5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52" w:name="_Toc55136494"/>
      <w:r w:rsidRPr="0098259C">
        <w:lastRenderedPageBreak/>
        <w:t>Definition of Units (</w:t>
      </w:r>
      <w:proofErr w:type="spellStart"/>
      <w:r w:rsidR="00381199" w:rsidRPr="0098259C">
        <w:t>Unit</w:t>
      </w:r>
      <w:r w:rsidR="00D54D07">
        <w:t>Definitions</w:t>
      </w:r>
      <w:proofErr w:type="spellEnd"/>
      <w:r w:rsidRPr="0098259C">
        <w:t>)</w:t>
      </w:r>
      <w:bookmarkEnd w:id="15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6" o:title=""/>
                </v:shape>
                <o:OLEObject Type="Embed" ProgID="Equation.DSMT4" ShapeID="_x0000_i1032" DrawAspect="Content" ObjectID="_1698640038" r:id="rId57"/>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6" o:title=""/>
                </v:shape>
                <o:OLEObject Type="Embed" ProgID="Equation.DSMT4" ShapeID="_x0000_i1033" DrawAspect="Content" ObjectID="_1698640039" r:id="rId58"/>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9" o:title=""/>
                </v:shape>
                <o:OLEObject Type="Embed" ProgID="Equation.DSMT4" ShapeID="_x0000_i1034" DrawAspect="Content" ObjectID="_1698640040" r:id="rId60"/>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3" w:name="_Ref248879321"/>
      <w:r>
        <w:br w:type="page"/>
      </w:r>
    </w:p>
    <w:p w14:paraId="18557AF2" w14:textId="3870A374" w:rsidR="001C53BD" w:rsidRPr="0098259C" w:rsidRDefault="00A51269" w:rsidP="001C53BD">
      <w:pPr>
        <w:pStyle w:val="berschrift3"/>
      </w:pPr>
      <w:bookmarkStart w:id="154" w:name="_Ref20232603"/>
      <w:bookmarkStart w:id="155" w:name="_Ref20232625"/>
      <w:bookmarkStart w:id="156" w:name="_Ref20232651"/>
      <w:bookmarkStart w:id="157" w:name="_Toc55136495"/>
      <w:r w:rsidRPr="0098259C">
        <w:lastRenderedPageBreak/>
        <w:t xml:space="preserve">Definition of </w:t>
      </w:r>
      <w:r w:rsidR="001C53BD" w:rsidRPr="0098259C">
        <w:t>Type</w:t>
      </w:r>
      <w:r w:rsidRPr="0098259C">
        <w:t>s</w:t>
      </w:r>
      <w:r w:rsidR="001C53BD" w:rsidRPr="0098259C">
        <w:t xml:space="preserve"> (</w:t>
      </w:r>
      <w:bookmarkStart w:id="158" w:name="_Ref248546594"/>
      <w:proofErr w:type="spellStart"/>
      <w:r w:rsidR="00381199" w:rsidRPr="0098259C">
        <w:t>Type</w:t>
      </w:r>
      <w:bookmarkEnd w:id="158"/>
      <w:r w:rsidR="00D54D07">
        <w:t>Definitions</w:t>
      </w:r>
      <w:proofErr w:type="spellEnd"/>
      <w:r w:rsidR="001C53BD" w:rsidRPr="0098259C">
        <w:t>)</w:t>
      </w:r>
      <w:bookmarkEnd w:id="153"/>
      <w:bookmarkEnd w:id="154"/>
      <w:bookmarkEnd w:id="155"/>
      <w:bookmarkEnd w:id="156"/>
      <w:bookmarkEnd w:id="15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9" w:name="_Ref289707490"/>
      <w:r w:rsidRPr="00021D03">
        <w:rPr>
          <w:lang w:eastAsia="de-DE"/>
        </w:rPr>
        <w:t>[</w:t>
      </w:r>
      <w:proofErr w:type="gramStart"/>
      <w:r w:rsidRPr="00021D03">
        <w:rPr>
          <w:lang w:eastAsia="de-DE"/>
        </w:rPr>
        <w:t>A</w:t>
      </w:r>
      <w:r w:rsidRPr="00021D03">
        <w:rPr>
          <w:i/>
          <w:lang w:eastAsia="de-DE"/>
        </w:rPr>
        <w:t>ttributes</w:t>
      </w:r>
      <w:proofErr w:type="gramEnd"/>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60" w:name="_Ref348900361"/>
      <w:bookmarkStart w:id="161" w:name="_Ref348900508"/>
      <w:r>
        <w:br w:type="page"/>
      </w:r>
    </w:p>
    <w:p w14:paraId="2E2C5442" w14:textId="703E62AA" w:rsidR="00BD0956" w:rsidRPr="0098259C" w:rsidRDefault="00A51269" w:rsidP="00BD0956">
      <w:pPr>
        <w:pStyle w:val="berschrift3"/>
      </w:pPr>
      <w:bookmarkStart w:id="162" w:name="_Ref20232829"/>
      <w:bookmarkStart w:id="163" w:name="_Ref20232858"/>
      <w:bookmarkStart w:id="16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59"/>
      <w:bookmarkEnd w:id="160"/>
      <w:bookmarkEnd w:id="161"/>
      <w:bookmarkEnd w:id="162"/>
      <w:bookmarkEnd w:id="163"/>
      <w:bookmarkEnd w:id="16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65" w:name="_Ref369611262"/>
      <w:bookmarkStart w:id="16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65"/>
      <w:bookmarkEnd w:id="166"/>
    </w:p>
    <w:p w14:paraId="25CCA8F0" w14:textId="37FE5FDE" w:rsidR="00324B2A" w:rsidRPr="0098259C" w:rsidRDefault="00324B2A" w:rsidP="00324B2A">
      <w:pPr>
        <w:pStyle w:val="Textkrper"/>
      </w:pPr>
      <w:r w:rsidRPr="0098259C">
        <w:t>Element “</w:t>
      </w:r>
      <w:bookmarkStart w:id="167" w:name="_Toc240646377"/>
      <w:bookmarkStart w:id="168" w:name="_Toc247884550"/>
      <w:proofErr w:type="spellStart"/>
      <w:r w:rsidRPr="0098259C">
        <w:rPr>
          <w:rStyle w:val="CODE"/>
          <w:b/>
        </w:rPr>
        <w:t>DefaultExperiment</w:t>
      </w:r>
      <w:bookmarkEnd w:id="167"/>
      <w:bookmarkEnd w:id="16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69" w:name="_Toc55136498"/>
      <w:r w:rsidRPr="0098259C">
        <w:t>Definition of Vendor A</w:t>
      </w:r>
      <w:r w:rsidR="002C5A1B">
        <w:t>nnotations (</w:t>
      </w:r>
      <w:proofErr w:type="spellStart"/>
      <w:r w:rsidR="00296BAA" w:rsidRPr="0098259C">
        <w:t>VendorAnnotations</w:t>
      </w:r>
      <w:proofErr w:type="spellEnd"/>
      <w:r w:rsidR="00296BAA" w:rsidRPr="0098259C">
        <w:t>)</w:t>
      </w:r>
      <w:bookmarkEnd w:id="169"/>
    </w:p>
    <w:p w14:paraId="1DFB5228" w14:textId="34B0A95B" w:rsidR="00324B2A" w:rsidRPr="0098259C" w:rsidRDefault="00324B2A" w:rsidP="00324B2A">
      <w:pPr>
        <w:pStyle w:val="Textkrper"/>
      </w:pPr>
      <w:r w:rsidRPr="0098259C">
        <w:t>Element “</w:t>
      </w:r>
      <w:bookmarkStart w:id="170" w:name="_Toc240646378"/>
      <w:bookmarkStart w:id="171" w:name="_Toc247884551"/>
      <w:proofErr w:type="spellStart"/>
      <w:r w:rsidRPr="0098259C">
        <w:rPr>
          <w:rStyle w:val="CODE"/>
          <w:b/>
        </w:rPr>
        <w:t>VendorAnnotations</w:t>
      </w:r>
      <w:bookmarkEnd w:id="170"/>
      <w:bookmarkEnd w:id="17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72" w:name="_Ref240457838"/>
      <w:bookmarkStart w:id="173" w:name="_Ref240457869"/>
      <w:bookmarkStart w:id="174" w:name="_Toc240646379"/>
      <w:bookmarkStart w:id="175" w:name="_Ref248547015"/>
      <w:bookmarkStart w:id="176" w:name="_Ref249423326"/>
      <w:bookmarkStart w:id="17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72"/>
      <w:bookmarkEnd w:id="173"/>
      <w:bookmarkEnd w:id="174"/>
      <w:bookmarkEnd w:id="175"/>
      <w:proofErr w:type="spellEnd"/>
      <w:r w:rsidRPr="0098259C">
        <w:t>)</w:t>
      </w:r>
      <w:bookmarkEnd w:id="176"/>
      <w:bookmarkEnd w:id="17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8" w:name="OLE_LINK6"/>
            <w:bookmarkStart w:id="17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8"/>
            <w:bookmarkEnd w:id="17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8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6"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8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81" w:name="_Ref369247608"/>
      <w:bookmarkStart w:id="182"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81"/>
      <w:bookmarkEnd w:id="182"/>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8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7A5F13"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7A5F1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7A5F13"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7A5F13"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7A5F1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7A5F1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4" w:name="Dependencies_Knowns"/>
            <w:bookmarkEnd w:id="18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85" w:name="OLE_LINK4"/>
            <w:bookmarkStart w:id="186"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85"/>
            <w:bookmarkEnd w:id="18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7A5F13"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7A5F13"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7A5F13"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w:t>
      </w:r>
      <w:proofErr w:type="gramStart"/>
      <w:r>
        <w:t>  ,</w:t>
      </w:r>
      <w:proofErr w:type="gramEnd"/>
      <w:r>
        <w:t xml:space="preserve">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87" w:name="_Ref289269149"/>
      <w:bookmarkStart w:id="188" w:name="_Toc55136501"/>
      <w:r w:rsidRPr="0098259C">
        <w:lastRenderedPageBreak/>
        <w:t>Variable Naming C</w:t>
      </w:r>
      <w:r w:rsidR="002C5A1B">
        <w:t>onventions (</w:t>
      </w:r>
      <w:proofErr w:type="spellStart"/>
      <w:r w:rsidRPr="0098259C">
        <w:t>variableNamingConvention</w:t>
      </w:r>
      <w:proofErr w:type="spellEnd"/>
      <w:r w:rsidRPr="0098259C">
        <w:t>)</w:t>
      </w:r>
      <w:bookmarkEnd w:id="187"/>
      <w:bookmarkEnd w:id="188"/>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82"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3"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89" w:name="_Ref289411546"/>
      <w:bookmarkStart w:id="190" w:name="_Toc55136502"/>
      <w:r w:rsidRPr="0098259C">
        <w:lastRenderedPageBreak/>
        <w:t xml:space="preserve">FMU </w:t>
      </w:r>
      <w:r w:rsidR="003D0107" w:rsidRPr="0098259C">
        <w:t>Distribution</w:t>
      </w:r>
      <w:bookmarkEnd w:id="189"/>
      <w:bookmarkEnd w:id="190"/>
    </w:p>
    <w:p w14:paraId="29B19BA2" w14:textId="2D720A1A"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856B7F">
        <w:rPr>
          <w:strike/>
        </w:rPr>
        <w:t xml:space="preserve">The compression method used for the </w:t>
      </w:r>
      <w:r w:rsidR="00FA7841" w:rsidRPr="00856B7F">
        <w:rPr>
          <w:strike/>
        </w:rPr>
        <w:t xml:space="preserve">ZIP </w:t>
      </w:r>
      <w:r w:rsidRPr="00856B7F">
        <w:rPr>
          <w:strike/>
        </w:rPr>
        <w:t>file</w:t>
      </w:r>
      <w:r w:rsidR="00327031" w:rsidRPr="00856B7F">
        <w:rPr>
          <w:strike/>
        </w:rPr>
        <w:t xml:space="preserve"> must be “deflate” </w:t>
      </w:r>
      <w:r w:rsidR="00DE590F" w:rsidRPr="00856B7F">
        <w:rPr>
          <w:strike/>
        </w:rPr>
        <w:t>[</w:t>
      </w:r>
      <w:r w:rsidR="00327031" w:rsidRPr="00856B7F">
        <w:rPr>
          <w:i/>
          <w:strike/>
        </w:rPr>
        <w:t xml:space="preserve">(most free tools, </w:t>
      </w:r>
      <w:r w:rsidR="0003188A" w:rsidRPr="00856B7F">
        <w:rPr>
          <w:i/>
          <w:strike/>
        </w:rPr>
        <w:t>such as</w:t>
      </w:r>
      <w:r w:rsidR="000061EF" w:rsidRPr="00856B7F">
        <w:rPr>
          <w:i/>
          <w:strike/>
        </w:rPr>
        <w:t xml:space="preserve"> </w:t>
      </w:r>
      <w:proofErr w:type="spellStart"/>
      <w:r w:rsidR="00327031" w:rsidRPr="00856B7F">
        <w:rPr>
          <w:i/>
          <w:strike/>
        </w:rPr>
        <w:t>zlib</w:t>
      </w:r>
      <w:proofErr w:type="spellEnd"/>
      <w:r w:rsidR="00327031" w:rsidRPr="00856B7F">
        <w:rPr>
          <w:i/>
          <w:strike/>
        </w:rPr>
        <w:t>, offer only the common compression method "deflate")</w:t>
      </w:r>
      <w:r w:rsidR="00DE590F" w:rsidRPr="00856B7F">
        <w:rPr>
          <w:strike/>
        </w:rPr>
        <w:t>]</w:t>
      </w:r>
      <w:r w:rsidR="00327031" w:rsidRPr="00856B7F">
        <w:rPr>
          <w:strike/>
        </w:rPr>
        <w:t>.</w:t>
      </w:r>
      <w:ins w:id="191" w:author="Bertsch Christian (CR/AEE3)" w:date="2021-10-06T21:30:00Z">
        <w:r w:rsidR="001B1499">
          <w:br/>
          <w:t>Clarification in FMI 2.0.3: The compression method for all files stored in the ZIP archive must be either 8 (“deflate”), or 0 (“store”). Only files stored using compression method 8 (“deflate”) may be stored with general purpose bit 3 set.</w:t>
        </w:r>
      </w:ins>
      <w:ins w:id="192" w:author="Bertsch Christian (CR/ADB2.2)" w:date="2021-11-17T07:32:00Z">
        <w:r w:rsidR="00907CBD">
          <w:t xml:space="preserve"> </w:t>
        </w:r>
      </w:ins>
      <w:proofErr w:type="gramStart"/>
      <w:ins w:id="193" w:author="Bertsch Christian (CR/AEE3)" w:date="2021-10-06T21:30:00Z">
        <w:r w:rsidR="001B1499">
          <w:t>The</w:t>
        </w:r>
        <w:proofErr w:type="gramEnd"/>
        <w:r w:rsidR="001B1499">
          <w:t xml:space="preserve"> field “version needed to extract” of the archive must not be higher than 2.0, and encryption must not be employed. The archive may not be a split or spanned ZIP archive. </w:t>
        </w:r>
        <w:r w:rsidR="001B1499" w:rsidRPr="00856B7F">
          <w:rPr>
            <w:i/>
          </w:rPr>
          <w:t>[These restrictions ensure broad compatibility of the archive with common ZIP processing tools and libraries.]</w:t>
        </w:r>
      </w:ins>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194" w:author="Bertsch Christian (CR/AEE3)" w:date="2021-10-06T21:3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195" w:author="Bertsch Christian (CR/AEE3)" w:date="2021-10-06T21:30:00Z">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p>
    <w:p w14:paraId="47C863EF" w14:textId="77777777" w:rsidR="007848A0" w:rsidRPr="0098259C" w:rsidRDefault="007848A0" w:rsidP="004330D4">
      <w:pPr>
        <w:pStyle w:val="CODE1"/>
        <w:rPr>
          <w:noProof w:val="0"/>
        </w:rPr>
      </w:pPr>
      <w:r w:rsidRPr="0098259C">
        <w:rPr>
          <w:noProof w:val="0"/>
        </w:rPr>
        <w:t xml:space="preserve">      </w:t>
      </w:r>
      <w:proofErr w:type="gramStart"/>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proofErr w:type="gramEnd"/>
      <w:r w:rsidRPr="0098259C">
        <w:rPr>
          <w:noProof w:val="0"/>
        </w:rPr>
        <w:t>/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 xml:space="preserve">In order </w:t>
      </w:r>
      <w:r w:rsidR="00DE590F" w:rsidRPr="0098259C">
        <w:rPr>
          <w:noProof w:val="0"/>
        </w:rPr>
        <w:t>for</w:t>
      </w:r>
      <w:proofErr w:type="gramEnd"/>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7763008F"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196" w:author="Bertsch Christian (CR/AEE3)" w:date="2021-10-06T21:30:00Z">
        <w:r w:rsidR="004432B5" w:rsidRPr="0098259C">
          <w:delText>Dynamic link libraries must include all referenced resources that are not available on a standard target machine [</w:delText>
        </w:r>
        <w:r w:rsidR="009F2AEB" w:rsidRPr="0098259C">
          <w:rPr>
            <w:i/>
          </w:rPr>
          <w:delText>for example</w:delText>
        </w:r>
        <w:r w:rsidR="004432B5" w:rsidRPr="0098259C">
          <w:rPr>
            <w:i/>
          </w:rPr>
          <w:delText xml:space="preserve"> DLLs on Windows machines must be built with option “MT” to include the run-time environment of VisualStudio in the DLL, and not use the option “MD” where this is not the case</w:delText>
        </w:r>
        <w:r w:rsidR="004432B5" w:rsidRPr="0098259C">
          <w:delText>]</w:delText>
        </w:r>
        <w:r w:rsidR="00950F8C">
          <w:delText xml:space="preserve">. </w:delText>
        </w:r>
        <w:r w:rsidR="00950F8C" w:rsidRPr="00950F8C">
          <w:delText>When compiling a shared object on Linux, RPATH=“$ORIGIN</w:delText>
        </w:r>
        <w:r w:rsidR="0072209E" w:rsidRPr="0098259C">
          <w:delText>”</w:delText>
        </w:r>
        <w:r w:rsidR="0072209E" w:rsidRPr="00950F8C">
          <w:delText xml:space="preserve"> </w:delText>
        </w:r>
        <w:r w:rsidR="00950F8C" w:rsidRPr="00950F8C">
          <w:delText xml:space="preserve"> </w:delText>
        </w:r>
        <w:r w:rsidR="00950F8C">
          <w:delText xml:space="preserve">has to be set </w:delText>
        </w:r>
        <w:r w:rsidR="00950F8C" w:rsidRPr="00950F8C">
          <w:delText>when generating the shared object in order that shared objects used from it, can be dynamically loaded</w:delText>
        </w:r>
      </w:del>
      <w:ins w:id="197" w:author="Bertsch Christian (CR/AEE3)" w:date="2021-10-06T21:30:00Z">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856B7F">
          <w:rPr>
            <w:rStyle w:val="pl-mi"/>
            <w:i/>
          </w:rPr>
          <w:t>e.g.</w:t>
        </w:r>
        <w:proofErr w:type="gramEnd"/>
        <w:r w:rsidR="006D7353" w:rsidRPr="00856B7F">
          <w:rPr>
            <w:rStyle w:val="pl-mi"/>
            <w:i/>
          </w:rPr>
          <w:t xml:space="preserve"> the Visual Studio C Runtime on Windows</w:t>
        </w:r>
        <w:r w:rsidR="004432B5" w:rsidRPr="0098259C">
          <w:t>]</w:t>
        </w:r>
        <w:r w:rsidR="00950F8C">
          <w:t xml:space="preserve">. </w:t>
        </w:r>
        <w:r w:rsidR="006D7353">
          <w:t xml:space="preserve"> </w:t>
        </w:r>
        <w:r w:rsidR="006D7353" w:rsidRPr="00856B7F">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856B7F">
          <w:rPr>
            <w:i/>
          </w:rPr>
          <w:t>e.g. shared libraries, files, or servers</w:t>
        </w:r>
        <w:r w:rsidR="006D7353">
          <w:t xml:space="preserve">] to be loaded or simulated </w:t>
        </w:r>
        <w:r w:rsidR="006D7353" w:rsidRPr="00856B7F">
          <w:rPr>
            <w:rFonts w:ascii="Courier New" w:hAnsi="Courier New" w:cs="Courier New"/>
          </w:rPr>
          <w:t>`documentation/</w:t>
        </w:r>
        <w:proofErr w:type="spellStart"/>
        <w:proofErr w:type="gramStart"/>
        <w:r w:rsidR="006D7353" w:rsidRPr="00856B7F">
          <w:rPr>
            <w:rFonts w:ascii="Courier New" w:hAnsi="Courier New" w:cs="Courier New"/>
          </w:rPr>
          <w:t>externalDependencies</w:t>
        </w:r>
        <w:proofErr w:type="spellEnd"/>
        <w:r w:rsidR="006D7353" w:rsidRPr="00856B7F">
          <w:rPr>
            <w:rFonts w:ascii="Courier New" w:hAnsi="Courier New" w:cs="Courier New"/>
          </w:rPr>
          <w:t>.{</w:t>
        </w:r>
        <w:proofErr w:type="spellStart"/>
        <w:proofErr w:type="gramEnd"/>
        <w:r w:rsidR="006D7353" w:rsidRPr="00856B7F">
          <w:rPr>
            <w:rFonts w:ascii="Courier New" w:hAnsi="Courier New" w:cs="Courier New"/>
          </w:rPr>
          <w:t>txt|html</w:t>
        </w:r>
        <w:proofErr w:type="spellEnd"/>
        <w:r w:rsidR="006D7353" w:rsidRPr="00856B7F">
          <w:rPr>
            <w:rFonts w:ascii="Courier New" w:hAnsi="Courier New" w:cs="Courier New"/>
          </w:rPr>
          <w:t>}`</w:t>
        </w:r>
        <w:r w:rsidR="006D7353">
          <w:t xml:space="preserve"> should be present to document these dependencies and how to provide them</w:t>
        </w:r>
      </w:ins>
      <w:r w:rsidR="006D7353">
        <w:t>.</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w:t>
      </w:r>
      <w:proofErr w:type="gramStart"/>
      <w:r w:rsidRPr="0098259C">
        <w:t>has to</w:t>
      </w:r>
      <w:proofErr w:type="gramEnd"/>
      <w:r w:rsidRPr="0098259C">
        <w:t xml:space="preserve">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lastRenderedPageBreak/>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4"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lastRenderedPageBreak/>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98" w:name="_Toc386180612"/>
      <w:bookmarkStart w:id="199" w:name="_Toc386210923"/>
      <w:bookmarkStart w:id="200" w:name="_Toc386211118"/>
      <w:bookmarkStart w:id="201" w:name="_Toc393385468"/>
      <w:bookmarkStart w:id="202" w:name="_Toc393453691"/>
      <w:bookmarkStart w:id="203" w:name="_Toc386180613"/>
      <w:bookmarkStart w:id="204" w:name="_Toc386210924"/>
      <w:bookmarkStart w:id="205" w:name="_Toc386211119"/>
      <w:bookmarkStart w:id="206" w:name="_Toc393385469"/>
      <w:bookmarkStart w:id="207" w:name="_Toc393453692"/>
      <w:bookmarkStart w:id="208" w:name="_Ref289417789"/>
      <w:bookmarkStart w:id="209" w:name="_Ref289418150"/>
      <w:bookmarkStart w:id="210" w:name="_Ref289418174"/>
      <w:bookmarkStart w:id="211" w:name="_Toc55136503"/>
      <w:bookmarkEnd w:id="198"/>
      <w:bookmarkEnd w:id="199"/>
      <w:bookmarkEnd w:id="200"/>
      <w:bookmarkEnd w:id="201"/>
      <w:bookmarkEnd w:id="202"/>
      <w:bookmarkEnd w:id="203"/>
      <w:bookmarkEnd w:id="204"/>
      <w:bookmarkEnd w:id="205"/>
      <w:bookmarkEnd w:id="206"/>
      <w:bookmarkEnd w:id="207"/>
      <w:r w:rsidRPr="0098259C">
        <w:lastRenderedPageBreak/>
        <w:t>FMI for Model Exchange</w:t>
      </w:r>
      <w:bookmarkEnd w:id="50"/>
      <w:bookmarkEnd w:id="51"/>
      <w:bookmarkEnd w:id="52"/>
      <w:bookmarkEnd w:id="53"/>
      <w:bookmarkEnd w:id="208"/>
      <w:bookmarkEnd w:id="209"/>
      <w:bookmarkEnd w:id="210"/>
      <w:bookmarkEnd w:id="211"/>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578DC4" w14:textId="77777777" w:rsidR="00233C3F" w:rsidRPr="0098259C" w:rsidRDefault="00233C3F" w:rsidP="00233C3F">
      <w:pPr>
        <w:pStyle w:val="Textkrper"/>
        <w:rPr>
          <w:del w:id="212" w:author="Bertsch Christian (CR/AEE3)" w:date="2021-10-06T21:30:00Z"/>
        </w:rPr>
      </w:pPr>
      <w:del w:id="213" w:author="Bertsch Christian (CR/AEE3)" w:date="2021-10-06T21:30:00Z">
        <w:r>
          <w:rPr>
            <w:noProof/>
            <w:lang w:eastAsia="en-US"/>
          </w:rPr>
          <mc:AlternateContent>
            <mc:Choice Requires="wpc">
              <w:drawing>
                <wp:inline distT="0" distB="0" distL="0" distR="0" wp14:anchorId="0EE66F7F" wp14:editId="39502611">
                  <wp:extent cx="6134100" cy="4312724"/>
                  <wp:effectExtent l="0" t="0" r="0" b="0"/>
                  <wp:docPr id="121"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9"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29"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45"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46"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47"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49"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0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41"/>
                          <wps:cNvSpPr txBox="1">
                            <a:spLocks noChangeArrowheads="1"/>
                          </wps:cNvSpPr>
                          <wps:spPr bwMode="auto">
                            <a:xfrm>
                              <a:off x="2289362" y="2757476"/>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15"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wps:txbx>
                          <wps:bodyPr rot="0" vert="horz" wrap="square" lIns="91440" tIns="45720" rIns="91440" bIns="45720" anchor="t" anchorCtr="0" upright="1">
                            <a:noAutofit/>
                          </wps:bodyPr>
                        </wps:wsp>
                        <wps:wsp>
                          <wps:cNvPr id="117"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18"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D6E26D" w14:textId="77777777" w:rsidR="00530EF9" w:rsidRPr="00AF0F21" w:rsidRDefault="007A5F1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119"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92EDB3" w14:textId="77777777" w:rsidR="00530EF9" w:rsidRPr="00B43454" w:rsidRDefault="00530EF9" w:rsidP="00233C3F">
                                <w:pPr>
                                  <w:pStyle w:val="Beschriftung"/>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120"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0EE66F7F"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" strokecolor="green" strokeweight="1.5pt">
                    <v:fill color2="#ff9" rotate="t" angle="45" focus="100%" type="gradient"/>
                    <v:shadow opacity=".5" offset="3pt,3pt"/>
                    <v:textbox style="mso-fit-shape-to-text:t">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" filled="f" fillcolor="#bbe0e3" stroked="f">
                    <v:textbox style="mso-fit-shape-to-text:t">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" filled="f" fillcolor="#bbe0e3" stroked="f">
                    <v:textbox style="mso-fit-shape-to-text:t">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" filled="f" fillcolor="#bbe0e3" stroked="f">
                    <v:textbox style="mso-fit-shape-to-text:t">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" filled="f" fillcolor="#bbe0e3" stroked="f">
                    <v:textbox style="mso-fit-shape-to-text:t" inset="0,0,0,0">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" strokecolor="red" strokeweight="2.25pt">
                    <v:stroke endarrow="block" endarrowlength="long"/>
                  </v:line>
                  <v:shape id="Text Box 41" o:spid="_x0000_s1042" type="#_x0000_t202" style="position:absolute;left:22893;top:27574;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" filled="f" fillcolor="#bbe0e3" stroked="f">
                    <v:textbox style="mso-fit-shape-to-text:t" inset="0,0,2pt,0">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" filled="f" fillcolor="#bbe0e3" stroked="f">
                    <v:textbox style="mso-fit-shape-to-text:t">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" filled="f" fillcolor="#bbe0e3" stroked="f">
                    <v:textbox style="mso-fit-shape-to-text:t">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" filled="f" fillcolor="#bbe0e3" stroked="f">
                    <v:textbox style="mso-fit-shape-to-text:t" inset="0,0,0,0">
                      <w:txbxContent>
                        <w:p w14:paraId="5DD6E26D" w14:textId="77777777" w:rsidR="00530EF9" w:rsidRPr="00AF0F21" w:rsidRDefault="007A5F1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" filled="f" fillcolor="#bbe0e3" stroked="f">
                    <v:textbox>
                      <w:txbxContent>
                        <w:p w14:paraId="3E92EDB3" w14:textId="77777777" w:rsidR="00530EF9" w:rsidRPr="00B43454" w:rsidRDefault="00530EF9" w:rsidP="00233C3F">
                          <w:pPr>
                            <w:pStyle w:val="Beschriftung"/>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" filled="f" fillcolor="#bbe0e3" stroked="f">
                    <v:textbox style="mso-fit-shape-to-text:t">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del>
    </w:p>
    <w:p w14:paraId="59AF1C0B" w14:textId="77777777" w:rsidR="00233C3F" w:rsidRPr="0098259C" w:rsidRDefault="00233C3F" w:rsidP="00233C3F">
      <w:pPr>
        <w:pStyle w:val="Textkrper"/>
        <w:rPr>
          <w:ins w:id="214" w:author="Bertsch Christian (CR/AEE3)" w:date="2021-10-06T21:30:00Z"/>
        </w:rPr>
      </w:pPr>
      <w:ins w:id="215" w:author="Bertsch Christian (CR/AEE3)" w:date="2021-10-06T21:30:00Z">
        <w:r>
          <w:rPr>
            <w:noProof/>
            <w:lang w:eastAsia="en-US"/>
          </w:rPr>
          <w:lastRenderedPageBreak/>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011"/>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7A5F1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1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190;width:705;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7A5F1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17"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berschrift2"/>
      </w:pPr>
      <w:r w:rsidRPr="00B43454">
        <w:t xml:space="preserve"> </w:t>
      </w:r>
      <w:bookmarkStart w:id="218" w:name="_Ref356504399"/>
      <w:bookmarkStart w:id="219" w:name="_Toc55136504"/>
      <w:r w:rsidRPr="0098259C">
        <w:t>Mathematical Description</w:t>
      </w:r>
      <w:bookmarkEnd w:id="218"/>
      <w:bookmarkEnd w:id="219"/>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w:t>
      </w:r>
      <w:proofErr w:type="spellStart"/>
      <w:r>
        <w:t>nt</w:t>
      </w:r>
      <w:proofErr w:type="spellEnd"/>
      <w:r>
        <w:t xml:space="preserve">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7A5F1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7A5F1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7A5F1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7A5F1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7A5F1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7A5F1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7A5F13"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7A5F13"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7A5F1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7A5F13"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7A5F13">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7A5F13"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7A5F13"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7A5F13"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7A5F1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7A5F1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20"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2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lastRenderedPageBreak/>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21"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2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7A5F13"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7A5F13"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7A5F13">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7A5F13"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7A5F13"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7A5F13"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 xml:space="preserve">by utilizing extra equations </w:t>
      </w:r>
      <w:proofErr w:type="gramStart"/>
      <w:r w:rsidR="000A0DBE">
        <w:t>not present</w:t>
      </w:r>
      <w:proofErr w:type="gramEnd"/>
      <w:r w:rsidR="000A0DBE">
        <w:t xml:space="preserve">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w:t>
      </w:r>
      <w:proofErr w:type="spellStart"/>
      <w:r>
        <w:t>raic</w:t>
      </w:r>
      <w:proofErr w:type="spellEnd"/>
      <w:r>
        <w:t xml:space="preserve">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w:t>
      </w:r>
      <w:r>
        <w:lastRenderedPageBreak/>
        <w:t>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7A5F1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A5F1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A5F1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A5F1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2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2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1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lastRenderedPageBreak/>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7A5F13">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23" w:author="Bertsch Christian (CR/AEE3)" w:date="2021-10-06T21:30: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7A5F13"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lastRenderedPageBreak/>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7A5F13">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7A5F13"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7A5F13">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7A5F13">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24"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2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lastRenderedPageBreak/>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7A5F13"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w:t>
      </w:r>
      <w:r w:rsidR="00AD5F32" w:rsidRPr="004E3553">
        <w:rPr>
          <w:i/>
        </w:rPr>
        <w:lastRenderedPageBreak/>
        <w:t xml:space="preserve">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lastRenderedPageBreak/>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proofErr w:type="gramStart"/>
      <w:r w:rsidRPr="0098259C">
        <w:t>ha</w:t>
      </w:r>
      <w:r w:rsidR="00F96EA4">
        <w:t>ve</w:t>
      </w:r>
      <w:r w:rsidRPr="0098259C">
        <w:t xml:space="preserve"> to</w:t>
      </w:r>
      <w:proofErr w:type="gramEnd"/>
      <w:r w:rsidRPr="0098259C">
        <w:t xml:space="preserve">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w:t>
      </w:r>
      <w:r w:rsidRPr="0098259C">
        <w:lastRenderedPageBreak/>
        <w:t xml:space="preserve">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25" w:name="_Toc55136505"/>
      <w:r w:rsidRPr="0098259C">
        <w:t>FMI Application Programming Interface</w:t>
      </w:r>
      <w:bookmarkEnd w:id="225"/>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26" w:name="_Ref240459819"/>
      <w:bookmarkStart w:id="227" w:name="_Toc240646369"/>
      <w:bookmarkStart w:id="228" w:name="_Toc247884542"/>
      <w:bookmarkStart w:id="229" w:name="_Ref289632501"/>
      <w:bookmarkStart w:id="230" w:name="_Toc55136506"/>
      <w:r w:rsidRPr="0098259C">
        <w:t>Providing Independent Variables and Re-initialization of Caching</w:t>
      </w:r>
      <w:bookmarkEnd w:id="226"/>
      <w:bookmarkEnd w:id="227"/>
      <w:bookmarkEnd w:id="228"/>
      <w:bookmarkEnd w:id="229"/>
      <w:bookmarkEnd w:id="230"/>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w:t>
      </w:r>
      <w:r w:rsidR="00990EFE" w:rsidRPr="00044F2D">
        <w:rPr>
          <w:i/>
        </w:rPr>
        <w:lastRenderedPageBreak/>
        <w:t xml:space="preserve">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31" w:name="_Ref235854743"/>
      <w:bookmarkStart w:id="232" w:name="_Toc240646370"/>
      <w:bookmarkStart w:id="233" w:name="_Toc247884543"/>
      <w:bookmarkStart w:id="234" w:name="_Toc55136507"/>
      <w:r w:rsidRPr="0098259C">
        <w:t>Evaluation of Model Equations</w:t>
      </w:r>
      <w:bookmarkEnd w:id="231"/>
      <w:bookmarkEnd w:id="232"/>
      <w:bookmarkEnd w:id="233"/>
      <w:bookmarkEnd w:id="234"/>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w:t>
            </w:r>
            <w:r w:rsidRPr="0098259C">
              <w:rPr>
                <w:i/>
              </w:rPr>
              <w:lastRenderedPageBreak/>
              <w:t xml:space="preserve">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5" w:name="OLE_LINK1"/>
            <w:bookmarkStart w:id="236"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35"/>
            <w:bookmarkEnd w:id="236"/>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37" w:name="_Ref235843871"/>
      <w:bookmarkStart w:id="238" w:name="_Toc240646372"/>
      <w:bookmarkStart w:id="239" w:name="_Toc247884545"/>
      <w:bookmarkStart w:id="240" w:name="_Toc55136508"/>
      <w:r w:rsidRPr="0098259C">
        <w:t>State Machine of Calling Sequence</w:t>
      </w:r>
      <w:bookmarkEnd w:id="237"/>
      <w:bookmarkEnd w:id="238"/>
      <w:bookmarkEnd w:id="239"/>
      <w:bookmarkEnd w:id="240"/>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w:lastRenderedPageBreak/>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241"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4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w:t>
      </w:r>
      <w:proofErr w:type="gramStart"/>
      <w:r w:rsidR="007133B3" w:rsidRPr="00FA3E81">
        <w:rPr>
          <w:i/>
          <w:iCs/>
        </w:rPr>
        <w:t>is allowed to</w:t>
      </w:r>
      <w:proofErr w:type="gramEnd"/>
      <w:r w:rsidR="007133B3" w:rsidRPr="00FA3E81">
        <w:rPr>
          <w:i/>
          <w:iCs/>
        </w:rPr>
        <w:t xml:space="preserve">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w:t>
      </w:r>
      <w:r w:rsidR="006F760E">
        <w:rPr>
          <w:lang w:eastAsia="en-US"/>
        </w:rPr>
        <w:lastRenderedPageBreak/>
        <w:t xml:space="preserve">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856B7F">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ins w:id="242" w:author="Bertsch Christian (CR/AEE3)" w:date="2021-10-06T21:30: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5FBAC07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52D1263A"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del w:id="243" w:author="Bertsch Christian (CR/AEE3)" w:date="2021-10-06T21:30:00Z">
        <w:r>
          <w:delText>:</w:delText>
        </w:r>
      </w:del>
      <w:ins w:id="244" w:author="Bertsch Christian (CR/AEE3)" w:date="2021-10-06T21:30:00Z">
        <w:r w:rsidR="00D41160">
          <w:t>.</w:t>
        </w:r>
      </w:ins>
    </w:p>
    <w:p w14:paraId="24CCF73B" w14:textId="51832C80" w:rsidR="00990EFE" w:rsidRPr="0098259C" w:rsidRDefault="000664FC" w:rsidP="007137D7">
      <w:pPr>
        <w:pStyle w:val="berschrift3"/>
      </w:pPr>
      <w:bookmarkStart w:id="245" w:name="_Toc55136509"/>
      <w:r w:rsidRPr="0098259C">
        <w:t>Pseudo</w:t>
      </w:r>
      <w:r w:rsidR="00C34D46">
        <w:t>c</w:t>
      </w:r>
      <w:r w:rsidRPr="0098259C">
        <w:t>ode Example</w:t>
      </w:r>
      <w:bookmarkEnd w:id="245"/>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46" w:name="_Toc55136510"/>
      <w:r w:rsidRPr="0098259C">
        <w:t>FMI Description Schema</w:t>
      </w:r>
      <w:bookmarkEnd w:id="246"/>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47" w:name="_Ref290828041"/>
      <w:r>
        <w:br w:type="page"/>
      </w:r>
    </w:p>
    <w:p w14:paraId="1B958BD5" w14:textId="241269E7" w:rsidR="000B7BEF" w:rsidRPr="0098259C" w:rsidRDefault="000B7BEF" w:rsidP="000B7BEF">
      <w:pPr>
        <w:pStyle w:val="berschrift3"/>
      </w:pPr>
      <w:bookmarkStart w:id="248" w:name="_Ref20220416"/>
      <w:bookmarkStart w:id="249" w:name="_Ref20232891"/>
      <w:bookmarkStart w:id="250" w:name="_Ref20232913"/>
      <w:bookmarkStart w:id="251"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47"/>
      <w:bookmarkEnd w:id="248"/>
      <w:bookmarkEnd w:id="249"/>
      <w:bookmarkEnd w:id="250"/>
      <w:bookmarkEnd w:id="251"/>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 xml:space="preserve">the environment can inform the user that a tool </w:t>
            </w:r>
            <w:proofErr w:type="gramStart"/>
            <w:r w:rsidR="00546500" w:rsidRPr="0098259C">
              <w:rPr>
                <w:rStyle w:val="termdef"/>
                <w:i/>
              </w:rPr>
              <w:t>has to</w:t>
            </w:r>
            <w:proofErr w:type="gramEnd"/>
            <w:r w:rsidR="00546500" w:rsidRPr="0098259C">
              <w:rPr>
                <w:rStyle w:val="termdef"/>
                <w:i/>
              </w:rPr>
              <w:t xml:space="preserve">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52" w:name="_Ref304972608"/>
      <w:bookmarkStart w:id="253" w:name="_Toc55136512"/>
      <w:r w:rsidRPr="0098259C">
        <w:t>Example</w:t>
      </w:r>
      <w:r w:rsidR="004330D4" w:rsidRPr="0098259C">
        <w:t xml:space="preserve"> </w:t>
      </w:r>
      <w:r w:rsidR="00374F39" w:rsidRPr="0098259C">
        <w:t>XML</w:t>
      </w:r>
      <w:r w:rsidR="004330D4" w:rsidRPr="0098259C">
        <w:t xml:space="preserve"> Description File</w:t>
      </w:r>
      <w:bookmarkEnd w:id="252"/>
      <w:bookmarkEnd w:id="253"/>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54" w:name="_Ref289417790"/>
      <w:bookmarkStart w:id="255" w:name="_Ref289418154"/>
      <w:bookmarkStart w:id="256" w:name="_Toc55136513"/>
      <w:r w:rsidRPr="0098259C">
        <w:lastRenderedPageBreak/>
        <w:t>FMI for Co</w:t>
      </w:r>
      <w:r w:rsidRPr="0098259C">
        <w:noBreakHyphen/>
        <w:t>Simulation</w:t>
      </w:r>
      <w:bookmarkEnd w:id="254"/>
      <w:bookmarkEnd w:id="255"/>
      <w:bookmarkEnd w:id="256"/>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57"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57"/>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58"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58"/>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59"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59"/>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60" w:name="_Toc304271803"/>
      <w:bookmarkStart w:id="261" w:name="_Ref308190915"/>
      <w:bookmarkStart w:id="262" w:name="_Ref356504426"/>
      <w:bookmarkStart w:id="263" w:name="_Toc55136514"/>
      <w:r>
        <w:lastRenderedPageBreak/>
        <w:t>Mathematical Descript</w:t>
      </w:r>
      <w:bookmarkEnd w:id="260"/>
      <w:bookmarkEnd w:id="261"/>
      <w:bookmarkEnd w:id="262"/>
      <w:r>
        <w:t>ion</w:t>
      </w:r>
      <w:bookmarkEnd w:id="263"/>
    </w:p>
    <w:p w14:paraId="57124546" w14:textId="77777777" w:rsidR="00063440" w:rsidRPr="00063440" w:rsidRDefault="00063440" w:rsidP="00063440">
      <w:pPr>
        <w:pStyle w:val="berschrift3"/>
      </w:pPr>
      <w:bookmarkStart w:id="264" w:name="_Toc55136515"/>
      <w:r>
        <w:t>Basics</w:t>
      </w:r>
      <w:bookmarkEnd w:id="264"/>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7A5F13"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91"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8640060" r:id="rId92"/>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93" o:title=""/>
          </v:shape>
          <o:OLEObject Type="Embed" ProgID="Equation.3" ShapeID="_x0000_i1037" DrawAspect="Content" ObjectID="_1698640041" r:id="rId94"/>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5" o:title=""/>
          </v:shape>
          <o:OLEObject Type="Embed" ProgID="Equation.DSMT4" ShapeID="_x0000_i1038" DrawAspect="Content" ObjectID="_1698640042" r:id="rId96"/>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7" o:title=""/>
          </v:shape>
          <o:OLEObject Type="Embed" ProgID="Equation.3" ShapeID="_x0000_i1039" DrawAspect="Content" ObjectID="_1698640043" r:id="rId98"/>
        </w:object>
      </w:r>
      <w:r w:rsidRPr="0098259C">
        <w:t xml:space="preserve"> is running step by step from </w:t>
      </w:r>
      <w:r w:rsidRPr="0098259C">
        <w:rPr>
          <w:position w:val="-12"/>
        </w:rPr>
        <w:object w:dxaOrig="420" w:dyaOrig="360" w14:anchorId="485CC85E">
          <v:shape id="_x0000_i1040" type="#_x0000_t75" style="width:21pt;height:18.75pt" o:ole="">
            <v:imagedata r:id="rId99" o:title=""/>
          </v:shape>
          <o:OLEObject Type="Embed" ProgID="Equation.3" ShapeID="_x0000_i1040" DrawAspect="Content" ObjectID="_1698640044" r:id="rId100"/>
        </w:object>
      </w:r>
      <w:r w:rsidRPr="0098259C">
        <w:t xml:space="preserve"> to </w:t>
      </w:r>
      <w:r w:rsidRPr="0098259C">
        <w:rPr>
          <w:position w:val="-14"/>
        </w:rPr>
        <w:object w:dxaOrig="400" w:dyaOrig="380" w14:anchorId="2A7F949E">
          <v:shape id="_x0000_i1041" type="#_x0000_t75" style="width:21pt;height:18.75pt" o:ole="">
            <v:imagedata r:id="rId101" o:title=""/>
          </v:shape>
          <o:OLEObject Type="Embed" ProgID="Equation.3" ShapeID="_x0000_i1041" DrawAspect="Content" ObjectID="_1698640045" r:id="rId102"/>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103" o:title=""/>
          </v:shape>
          <o:OLEObject Type="Embed" ProgID="Equation.3" ShapeID="_x0000_i1042" DrawAspect="Content" ObjectID="_1698640046" r:id="rId104"/>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3.25pt;height:18.75pt" o:ole="">
            <v:imagedata r:id="rId105" o:title=""/>
          </v:shape>
          <o:OLEObject Type="Embed" ProgID="Equation.3" ShapeID="_x0000_i1043" DrawAspect="Content" ObjectID="_1698640047" r:id="rId106"/>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7" o:title=""/>
          </v:shape>
          <o:OLEObject Type="Embed" ProgID="Equation.3" ShapeID="_x0000_i1044" DrawAspect="Content" ObjectID="_1698640048" r:id="rId108"/>
        </w:object>
      </w:r>
      <w:r w:rsidRPr="0098259C">
        <w:t xml:space="preserve">, </w:t>
      </w:r>
      <w:r w:rsidRPr="0098259C">
        <w:rPr>
          <w:position w:val="-14"/>
        </w:rPr>
        <w:object w:dxaOrig="1440" w:dyaOrig="380" w14:anchorId="348053A5">
          <v:shape id="_x0000_i1045" type="#_x0000_t75" style="width:1in;height:18.75pt" o:ole="">
            <v:imagedata r:id="rId109" o:title=""/>
          </v:shape>
          <o:OLEObject Type="Embed" ProgID="Equation.DSMT4" ShapeID="_x0000_i1045" DrawAspect="Content" ObjectID="_1698640049" r:id="rId110"/>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pt;height:18.75pt" o:ole="">
            <v:imagedata r:id="rId111" o:title=""/>
          </v:shape>
          <o:OLEObject Type="Embed" ProgID="Equation.3" ShapeID="_x0000_i1046" DrawAspect="Content" ObjectID="_1698640050" r:id="rId112"/>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13" o:title=""/>
          </v:shape>
          <o:OLEObject Type="Embed" ProgID="Equation.3" ShapeID="_x0000_i1047" DrawAspect="Content" ObjectID="_1698640051" r:id="rId114"/>
        </w:object>
      </w:r>
      <w:r w:rsidRPr="0098259C">
        <w:t xml:space="preserve">and send values of outputs </w:t>
      </w:r>
      <w:r w:rsidRPr="0098259C">
        <w:rPr>
          <w:position w:val="-12"/>
        </w:rPr>
        <w:object w:dxaOrig="639" w:dyaOrig="360" w14:anchorId="080D52A0">
          <v:shape id="_x0000_i1048" type="#_x0000_t75" style="width:30.75pt;height:18.75pt" o:ole="">
            <v:imagedata r:id="rId115" o:title=""/>
          </v:shape>
          <o:OLEObject Type="Embed" ProgID="Equation.3" ShapeID="_x0000_i1048" DrawAspect="Content" ObjectID="_1698640052" r:id="rId116"/>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7" o:title=""/>
          </v:shape>
          <o:OLEObject Type="Embed" ProgID="Equation.3" ShapeID="_x0000_i1049" DrawAspect="Content" ObjectID="_1698640053" r:id="rId118"/>
        </w:object>
      </w:r>
      <w:r w:rsidRPr="0098259C">
        <w:t xml:space="preserve">, </w:t>
      </w:r>
      <w:r w:rsidRPr="0098259C">
        <w:rPr>
          <w:position w:val="-14"/>
        </w:rPr>
        <w:object w:dxaOrig="1460" w:dyaOrig="380" w14:anchorId="3DA8B1B0">
          <v:shape id="_x0000_i1050" type="#_x0000_t75" style="width:72.75pt;height:18.75pt" o:ole="">
            <v:imagedata r:id="rId119" o:title=""/>
          </v:shape>
          <o:OLEObject Type="Embed" ProgID="Equation.DSMT4" ShapeID="_x0000_i1050" DrawAspect="Content" ObjectID="_1698640054" r:id="rId120"/>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21" o:title=""/>
          </v:shape>
          <o:OLEObject Type="Embed" ProgID="Equation.DSMT4" ShapeID="_x0000_i1051" DrawAspect="Content" ObjectID="_1698640055" r:id="rId122"/>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23" o:title=""/>
          </v:shape>
          <o:OLEObject Type="Embed" ProgID="Equation.3" ShapeID="_x0000_i1052" DrawAspect="Content" ObjectID="_1698640056" r:id="rId124"/>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5" o:title=""/>
          </v:shape>
          <o:OLEObject Type="Embed" ProgID="Equation.3" ShapeID="_x0000_i1053" DrawAspect="Content" ObjectID="_1698640057" r:id="rId126"/>
        </w:object>
      </w:r>
      <w:r w:rsidRPr="0098259C">
        <w:t xml:space="preserve"> communication step, </w:t>
      </w:r>
      <w:r w:rsidRPr="0098259C">
        <w:rPr>
          <w:position w:val="-12"/>
        </w:rPr>
        <w:object w:dxaOrig="1480" w:dyaOrig="360" w14:anchorId="261D435C">
          <v:shape id="_x0000_i1054" type="#_x0000_t75" style="width:76.5pt;height:18.75pt" o:ole="">
            <v:imagedata r:id="rId127" o:title=""/>
          </v:shape>
          <o:OLEObject Type="Embed" ProgID="Equation.3" ShapeID="_x0000_i1054" DrawAspect="Content" ObjectID="_1698640058" r:id="rId128"/>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65" w:name="_Toc55136516"/>
      <w:r>
        <w:lastRenderedPageBreak/>
        <w:t>Mathematical Model</w:t>
      </w:r>
      <w:bookmarkEnd w:id="265"/>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7A5F13"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7A5F13"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7A5F13"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7A5F13"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7A5F13"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7A5F13"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7A5F13"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7A5F13"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6"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7A5F1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7A5F13"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7A5F13"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66"/>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67" w:name="_Toc55136517"/>
      <w:bookmarkStart w:id="268" w:name="_Toc240646382"/>
      <w:bookmarkStart w:id="269" w:name="_Toc247884555"/>
      <w:r w:rsidRPr="0098259C">
        <w:t>FMI Application Programming Interface</w:t>
      </w:r>
      <w:bookmarkEnd w:id="267"/>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70" w:name="_Toc247964771"/>
      <w:bookmarkStart w:id="271" w:name="_Toc274647154"/>
      <w:bookmarkStart w:id="272" w:name="_Ref290826996"/>
      <w:bookmarkStart w:id="273" w:name="_Ref304553841"/>
      <w:bookmarkStart w:id="274" w:name="_Ref369580299"/>
      <w:bookmarkStart w:id="275"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70"/>
      <w:r w:rsidRPr="0098259C">
        <w:t xml:space="preserve"> and </w:t>
      </w:r>
      <w:r w:rsidR="00966C27" w:rsidRPr="0098259C">
        <w:t>P</w:t>
      </w:r>
      <w:r w:rsidRPr="0098259C">
        <w:t>arameters</w:t>
      </w:r>
      <w:bookmarkEnd w:id="271"/>
      <w:bookmarkEnd w:id="272"/>
      <w:bookmarkEnd w:id="273"/>
      <w:bookmarkEnd w:id="274"/>
      <w:bookmarkEnd w:id="275"/>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3CB466EC" w:rsidR="00D97820" w:rsidRPr="0098259C" w:rsidRDefault="00D97820" w:rsidP="0082183C">
            <w:pPr>
              <w:pStyle w:val="Textkrper-Tabelle"/>
              <w:autoSpaceDE w:val="0"/>
              <w:autoSpaceDN w:val="0"/>
              <w:adjustRightInd w:val="0"/>
              <w:ind w:left="0"/>
              <w:rPr>
                <w:color w:val="000000"/>
                <w:szCs w:val="20"/>
              </w:rPr>
            </w:pPr>
            <w:del w:id="276" w:author="Bertsch Christian (CR/AEE3)" w:date="2021-10-06T21:30:00Z">
              <w:r>
                <w:delText>Differents</w:delText>
              </w:r>
            </w:del>
            <w:ins w:id="277" w:author="Bertsch Christian (CR/AEE3)" w:date="2021-10-06T21:30:00Z">
              <w:r>
                <w:t>Different</w:t>
              </w:r>
            </w:ins>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78" w:name="_Ref248821476"/>
      <w:bookmarkStart w:id="279" w:name="_Toc274647155"/>
      <w:bookmarkStart w:id="280" w:name="_Toc55136519"/>
      <w:r w:rsidRPr="0098259C">
        <w:t>Computation</w:t>
      </w:r>
      <w:bookmarkEnd w:id="278"/>
      <w:bookmarkEnd w:id="279"/>
      <w:bookmarkEnd w:id="280"/>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w:t>
            </w:r>
            <w:proofErr w:type="gramStart"/>
            <w:r w:rsidR="00BA76AB" w:rsidRPr="002F3E46">
              <w:rPr>
                <w:i/>
              </w:rPr>
              <w:t>have to</w:t>
            </w:r>
            <w:proofErr w:type="gramEnd"/>
            <w:r w:rsidR="00BA76AB" w:rsidRPr="002F3E46">
              <w:rPr>
                <w:i/>
              </w:rPr>
              <w:t xml:space="preserve">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81" w:name="_Toc247964773"/>
      <w:bookmarkStart w:id="282" w:name="_Toc274647156"/>
      <w:bookmarkStart w:id="283" w:name="_Ref369578323"/>
      <w:r>
        <w:br w:type="page"/>
      </w:r>
    </w:p>
    <w:p w14:paraId="771EDC9D" w14:textId="222085D8" w:rsidR="00885BF4" w:rsidRPr="0098259C" w:rsidRDefault="00885BF4" w:rsidP="00885BF4">
      <w:pPr>
        <w:pStyle w:val="berschrift3"/>
        <w:spacing w:line="336" w:lineRule="auto"/>
        <w:jc w:val="both"/>
      </w:pPr>
      <w:bookmarkStart w:id="284" w:name="_Ref20232792"/>
      <w:bookmarkStart w:id="285" w:name="_Toc55136520"/>
      <w:r w:rsidRPr="0098259C">
        <w:lastRenderedPageBreak/>
        <w:t>Retrieving Status Information</w:t>
      </w:r>
      <w:bookmarkEnd w:id="281"/>
      <w:r w:rsidRPr="0098259C">
        <w:t xml:space="preserve"> from the Slave</w:t>
      </w:r>
      <w:bookmarkEnd w:id="282"/>
      <w:bookmarkEnd w:id="283"/>
      <w:bookmarkEnd w:id="284"/>
      <w:bookmarkEnd w:id="28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86" w:name="_Toc247964774"/>
      <w:bookmarkStart w:id="287" w:name="_Ref248821801"/>
      <w:bookmarkStart w:id="288" w:name="_Toc274647157"/>
    </w:p>
    <w:p w14:paraId="0A5EDE80" w14:textId="77777777" w:rsidR="00966C27" w:rsidRPr="0098259C" w:rsidRDefault="00966C27" w:rsidP="007137D7">
      <w:pPr>
        <w:pStyle w:val="berschrift3"/>
      </w:pPr>
      <w:bookmarkStart w:id="289" w:name="_Ref349039747"/>
      <w:bookmarkStart w:id="290" w:name="_Toc55136521"/>
      <w:r w:rsidRPr="0098259C">
        <w:lastRenderedPageBreak/>
        <w:t>State Machine of Calling Sequenc</w:t>
      </w:r>
      <w:bookmarkEnd w:id="286"/>
      <w:r w:rsidRPr="0098259C">
        <w:t>e from Master to Slave</w:t>
      </w:r>
      <w:bookmarkEnd w:id="287"/>
      <w:bookmarkEnd w:id="288"/>
      <w:bookmarkEnd w:id="289"/>
      <w:bookmarkEnd w:id="290"/>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91" w:name="_Toc247964775"/>
      <w:bookmarkStart w:id="292" w:name="_Toc274647158"/>
      <w:bookmarkStart w:id="293" w:name="_Ref289781010"/>
      <w:bookmarkStart w:id="294"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60EFEE68" w14:textId="238AA05B" w:rsidR="002920AB" w:rsidRDefault="002920AB" w:rsidP="00D2781E">
      <w:pPr>
        <w:pStyle w:val="Textkrper"/>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Textkrper"/>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95" w:name="_Toc55136522"/>
      <w:r w:rsidRPr="0098259C">
        <w:lastRenderedPageBreak/>
        <w:t>Pseudo</w:t>
      </w:r>
      <w:r w:rsidR="00C34D46">
        <w:t>c</w:t>
      </w:r>
      <w:r w:rsidRPr="0098259C">
        <w:t>ode Example</w:t>
      </w:r>
      <w:bookmarkEnd w:id="291"/>
      <w:bookmarkEnd w:id="292"/>
      <w:bookmarkEnd w:id="293"/>
      <w:bookmarkEnd w:id="294"/>
      <w:bookmarkEnd w:id="295"/>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96" w:name="_Toc55136523"/>
      <w:r w:rsidRPr="0098259C">
        <w:lastRenderedPageBreak/>
        <w:t>FMI Description Schema</w:t>
      </w:r>
      <w:bookmarkEnd w:id="296"/>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97" w:name="_Ref289268602"/>
      <w:bookmarkStart w:id="298" w:name="_Ref298170400"/>
      <w:bookmarkStart w:id="299" w:name="_Toc55136524"/>
      <w:r w:rsidRPr="0098259C">
        <w:t>Co</w:t>
      </w:r>
      <w:r w:rsidRPr="0098259C">
        <w:noBreakHyphen/>
        <w:t>Simulation</w:t>
      </w:r>
      <w:bookmarkEnd w:id="297"/>
      <w:r w:rsidR="00121EF8" w:rsidRPr="0098259C">
        <w:t xml:space="preserve"> FMU (</w:t>
      </w:r>
      <w:proofErr w:type="spellStart"/>
      <w:r w:rsidR="00121EF8" w:rsidRPr="0098259C">
        <w:t>CoSimulation</w:t>
      </w:r>
      <w:proofErr w:type="spellEnd"/>
      <w:r w:rsidR="00121EF8" w:rsidRPr="0098259C">
        <w:t>)</w:t>
      </w:r>
      <w:bookmarkEnd w:id="298"/>
      <w:bookmarkEnd w:id="299"/>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 xml:space="preserve">a tool </w:t>
            </w:r>
            <w:proofErr w:type="gramStart"/>
            <w:r w:rsidR="00546500" w:rsidRPr="0098259C">
              <w:rPr>
                <w:rStyle w:val="termdef"/>
                <w:i/>
              </w:rPr>
              <w:t>has to</w:t>
            </w:r>
            <w:proofErr w:type="gramEnd"/>
            <w:r w:rsidR="00546500" w:rsidRPr="0098259C">
              <w:rPr>
                <w:rStyle w:val="termdef"/>
                <w:i/>
              </w:rPr>
              <w:t xml:space="preserve">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00" w:name="_Toc55136525"/>
      <w:r w:rsidRPr="0098259C">
        <w:t xml:space="preserve">Example </w:t>
      </w:r>
      <w:r w:rsidR="00374F39" w:rsidRPr="0098259C">
        <w:t>XML</w:t>
      </w:r>
      <w:r w:rsidRPr="0098259C">
        <w:t xml:space="preserve"> Description File</w:t>
      </w:r>
      <w:bookmarkEnd w:id="300"/>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01" w:name="_Ref305442034"/>
      <w:bookmarkStart w:id="302" w:name="_Toc55136526"/>
      <w:r w:rsidRPr="0098259C">
        <w:lastRenderedPageBreak/>
        <w:t>Literature</w:t>
      </w:r>
      <w:bookmarkEnd w:id="268"/>
      <w:bookmarkEnd w:id="269"/>
      <w:bookmarkEnd w:id="301"/>
      <w:bookmarkEnd w:id="302"/>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3"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4"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w:t>
      </w:r>
      <w:proofErr w:type="spellStart"/>
      <w:r w:rsidRPr="0098259C">
        <w:rPr>
          <w:noProof w:val="0"/>
          <w:lang w:eastAsia="sv-SE"/>
        </w:rPr>
        <w:t>Neidhold</w:t>
      </w:r>
      <w:proofErr w:type="spellEnd"/>
      <w:r w:rsidRPr="0098259C">
        <w:rPr>
          <w:noProof w:val="0"/>
          <w:lang w:eastAsia="sv-SE"/>
        </w:rPr>
        <w:t xml:space="preserve">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5"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6"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7"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8"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9"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40"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41"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03" w:name="_Toc247884556"/>
      <w:bookmarkStart w:id="304" w:name="_Toc55136527"/>
      <w:r w:rsidRPr="0098259C">
        <w:lastRenderedPageBreak/>
        <w:t>FMI Revision History</w:t>
      </w:r>
      <w:bookmarkEnd w:id="303"/>
      <w:bookmarkEnd w:id="304"/>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42"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3"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05" w:name="_Toc247884557"/>
      <w:bookmarkStart w:id="306" w:name="_Toc55136528"/>
      <w:r w:rsidRPr="0098259C">
        <w:t>Version 1.0</w:t>
      </w:r>
      <w:bookmarkEnd w:id="305"/>
      <w:r w:rsidRPr="0098259C">
        <w:t xml:space="preserve"> – FMI for Model Exchange</w:t>
      </w:r>
      <w:bookmarkEnd w:id="306"/>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w:t>
      </w:r>
      <w:proofErr w:type="spellStart"/>
      <w:r w:rsidRPr="0098259C">
        <w:t>Neidhold</w:t>
      </w:r>
      <w:proofErr w:type="spellEnd"/>
      <w:r w:rsidRPr="0098259C">
        <w:t xml:space="preserve">,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07" w:name="_Toc55136529"/>
      <w:r w:rsidRPr="0098259C">
        <w:t>Version 1.0 – FMI for Co-Simulation</w:t>
      </w:r>
      <w:bookmarkEnd w:id="307"/>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w:t>
      </w:r>
      <w:proofErr w:type="spellStart"/>
      <w:r w:rsidRPr="0098259C">
        <w:t>Jörg</w:t>
      </w:r>
      <w:proofErr w:type="spellEnd"/>
      <w:r w:rsidRPr="0098259C">
        <w:t xml:space="preserve">-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8" w:name="_Toc20839962"/>
      <w:bookmarkStart w:id="309" w:name="_Toc20839963"/>
      <w:bookmarkStart w:id="310" w:name="_Toc20839964"/>
      <w:bookmarkStart w:id="311" w:name="_Toc20839965"/>
      <w:bookmarkStart w:id="312" w:name="_Toc20839966"/>
      <w:bookmarkStart w:id="313" w:name="_Toc20839967"/>
      <w:bookmarkStart w:id="314" w:name="_Toc20839968"/>
      <w:bookmarkStart w:id="315" w:name="_Toc20839969"/>
      <w:bookmarkStart w:id="316" w:name="_Toc20839970"/>
      <w:bookmarkStart w:id="317" w:name="_Toc20839971"/>
      <w:bookmarkStart w:id="318" w:name="_Toc20839972"/>
      <w:bookmarkStart w:id="319" w:name="_Toc20839973"/>
      <w:bookmarkStart w:id="320" w:name="_Toc20839974"/>
      <w:bookmarkStart w:id="321" w:name="_Toc20839975"/>
      <w:bookmarkStart w:id="322" w:name="_Toc20839976"/>
      <w:bookmarkStart w:id="323" w:name="_Toc20839977"/>
      <w:bookmarkStart w:id="324" w:name="_Toc20839978"/>
      <w:bookmarkStart w:id="325" w:name="_Toc20839979"/>
      <w:bookmarkStart w:id="326" w:name="_Toc20839980"/>
      <w:bookmarkStart w:id="327" w:name="_Toc20839981"/>
      <w:bookmarkStart w:id="328" w:name="_Toc20839982"/>
      <w:bookmarkStart w:id="329" w:name="_Toc55136530"/>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r w:rsidRPr="0098259C">
        <w:t>Version 2.0</w:t>
      </w:r>
      <w:r w:rsidR="00C47A06" w:rsidRPr="0098259C">
        <w:t xml:space="preserve"> – FMI for Model Exchange and Co-Simulation</w:t>
      </w:r>
      <w:bookmarkEnd w:id="329"/>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30" w:name="_Ref305158977"/>
      <w:bookmarkStart w:id="331" w:name="_Toc55136531"/>
      <w:r w:rsidRPr="0098259C">
        <w:t>Overview</w:t>
      </w:r>
      <w:bookmarkEnd w:id="330"/>
      <w:bookmarkEnd w:id="331"/>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32" w:name="_Toc55136532"/>
      <w:r w:rsidRPr="0098259C">
        <w:t>Main changes</w:t>
      </w:r>
      <w:bookmarkEnd w:id="332"/>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33" w:name="_Toc55136533"/>
      <w:r w:rsidRPr="0098259C">
        <w:lastRenderedPageBreak/>
        <w:t>Contributors</w:t>
      </w:r>
      <w:bookmarkEnd w:id="333"/>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w:t>
      </w:r>
      <w:proofErr w:type="spellStart"/>
      <w:r w:rsidR="005D5AF5">
        <w:t>Kaska</w:t>
      </w:r>
      <w:proofErr w:type="spellEnd"/>
      <w:r w:rsidR="005D5AF5">
        <w:t xml:space="preserve"> </w:t>
      </w:r>
      <w:proofErr w:type="spellStart"/>
      <w:r w:rsidR="005D5AF5">
        <w:t>Kowalska</w:t>
      </w:r>
      <w:proofErr w:type="spellEnd"/>
      <w:r w:rsidR="005D5AF5">
        <w:t>,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4"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34"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34"/>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5"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6"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35" w:name="_Toc55136535"/>
      <w:r>
        <w:t xml:space="preserve">FMI 2.0.2 </w:t>
      </w:r>
      <w:proofErr w:type="spellStart"/>
      <w:r>
        <w:t>maintenane</w:t>
      </w:r>
      <w:proofErr w:type="spellEnd"/>
      <w:r>
        <w:t xml:space="preserve"> release: changes and contributors</w:t>
      </w:r>
      <w:bookmarkEnd w:id="335"/>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7"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856B7F">
      <w:pPr>
        <w:pStyle w:val="Appendix3"/>
        <w:rPr>
          <w:ins w:id="336" w:author="Bertsch Christian (CR/AEE3)" w:date="2021-10-06T21:30:00Z"/>
        </w:rPr>
      </w:pPr>
      <w:ins w:id="337" w:author="Bertsch Christian (CR/AEE3)" w:date="2021-10-06T21:30:00Z">
        <w:r>
          <w:t xml:space="preserve">FMI 2.0.3 </w:t>
        </w:r>
        <w:proofErr w:type="spellStart"/>
        <w:r>
          <w:t>maintenane</w:t>
        </w:r>
        <w:proofErr w:type="spellEnd"/>
        <w:r>
          <w:t xml:space="preserve"> release: changes and contributors</w:t>
        </w:r>
      </w:ins>
    </w:p>
    <w:p w14:paraId="08E12904" w14:textId="58EEE15A" w:rsidR="005469A6" w:rsidRDefault="005469A6" w:rsidP="005469A6">
      <w:pPr>
        <w:pStyle w:val="Textkrper"/>
        <w:rPr>
          <w:ins w:id="338" w:author="Bertsch Christian (CR/AEE3)" w:date="2021-10-06T21:30:00Z"/>
        </w:rPr>
      </w:pPr>
      <w:ins w:id="339" w:author="Bertsch Christian (CR/AEE3)" w:date="2021-10-06T21:30:00Z">
        <w:r>
          <w:t xml:space="preserve">The changes </w:t>
        </w:r>
        <w:proofErr w:type="spellStart"/>
        <w:r>
          <w:t>w.r.t.</w:t>
        </w:r>
        <w:proofErr w:type="spellEnd"/>
        <w:r>
          <w:t xml:space="preserve">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Textkrper"/>
        <w:spacing w:before="0"/>
        <w:rPr>
          <w:ins w:id="340" w:author="Bertsch Christian (CR/AEE3)" w:date="2021-10-06T21:30:00Z"/>
        </w:rPr>
      </w:pPr>
      <w:ins w:id="341" w:author="Bertsch Christian (CR/AEE3)" w:date="2021-10-06T21:30:00Z">
        <w:r>
          <w:t xml:space="preserve">For </w:t>
        </w:r>
        <w:proofErr w:type="gramStart"/>
        <w:r>
          <w:t>contributors</w:t>
        </w:r>
        <w:proofErr w:type="gramEnd"/>
        <w:r>
          <w:t xml:space="preserve"> please refer to the issue tracking system https://github.com/modelica/fmi-standard/milestone/18</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42" w:name="_Toc240646383"/>
      <w:bookmarkStart w:id="343" w:name="_Toc247884564"/>
      <w:bookmarkStart w:id="344" w:name="_Toc55136536"/>
      <w:bookmarkEnd w:id="32"/>
      <w:bookmarkEnd w:id="33"/>
      <w:bookmarkEnd w:id="34"/>
      <w:bookmarkEnd w:id="35"/>
      <w:bookmarkEnd w:id="36"/>
      <w:bookmarkEnd w:id="37"/>
      <w:r w:rsidRPr="0098259C">
        <w:lastRenderedPageBreak/>
        <w:t>Glossary</w:t>
      </w:r>
      <w:bookmarkEnd w:id="342"/>
      <w:bookmarkEnd w:id="343"/>
      <w:bookmarkEnd w:id="344"/>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1FD8A6" w14:textId="77777777" w:rsidR="007A5F13" w:rsidRDefault="007A5F13">
      <w:r>
        <w:separator/>
      </w:r>
    </w:p>
  </w:endnote>
  <w:endnote w:type="continuationSeparator" w:id="0">
    <w:p w14:paraId="1205A01E" w14:textId="77777777" w:rsidR="007A5F13" w:rsidRDefault="007A5F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2D316" w14:textId="77777777" w:rsidR="00D46B0A" w:rsidRDefault="00D46B0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37CCE" w14:textId="77777777" w:rsidR="00D46B0A" w:rsidRDefault="00D46B0A">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E98DE2" w14:textId="77777777" w:rsidR="00D46B0A" w:rsidRDefault="00D46B0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F9EB06" w14:textId="77777777" w:rsidR="007A5F13" w:rsidRDefault="007A5F13">
      <w:r>
        <w:separator/>
      </w:r>
    </w:p>
  </w:footnote>
  <w:footnote w:type="continuationSeparator" w:id="0">
    <w:p w14:paraId="79286CCC" w14:textId="77777777" w:rsidR="007A5F13" w:rsidRDefault="007A5F13">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D497B7" w14:textId="77777777" w:rsidR="00D46B0A" w:rsidRDefault="00D46B0A">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302E7BAA"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5A9FFC58"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B2.2)" w:date="2021-11-15T21:15:00Z">
      <w:r w:rsidDel="00D46B0A">
        <w:rPr>
          <w:color w:val="000000" w:themeColor="text1"/>
        </w:rPr>
        <w:delText xml:space="preserve">Dec </w:delText>
      </w:r>
    </w:del>
    <w:ins w:id="1" w:author="Bertsch Christian (CR/ADB2.2)" w:date="2021-11-15T21:15:00Z">
      <w:r w:rsidR="00D46B0A">
        <w:rPr>
          <w:color w:val="000000" w:themeColor="text1"/>
        </w:rPr>
        <w:t xml:space="preserve">Nov </w:t>
      </w:r>
    </w:ins>
    <w:r>
      <w:rPr>
        <w:color w:val="000000" w:themeColor="text1"/>
      </w:rPr>
      <w:t>15</w:t>
    </w:r>
    <w:r w:rsidRPr="00466CB8">
      <w:rPr>
        <w:color w:val="000000" w:themeColor="text1"/>
        <w:vertAlign w:val="superscript"/>
      </w:rPr>
      <w:t>th</w:t>
    </w:r>
    <w:proofErr w:type="gramStart"/>
    <w:r>
      <w:rPr>
        <w:color w:val="000000" w:themeColor="text1"/>
      </w:rPr>
      <w:t xml:space="preserve"> 202</w:t>
    </w:r>
    <w:r w:rsidR="00795362">
      <w:rPr>
        <w:color w:val="000000" w:themeColor="text1"/>
      </w:rPr>
      <w:t>1</w:t>
    </w:r>
    <w:proofErr w:type="gramEnd"/>
  </w:p>
  <w:p w14:paraId="1A111003" w14:textId="7FA5FEEF"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856B7F">
      <w:rPr>
        <w:noProof/>
        <w:color w:val="000000" w:themeColor="text1"/>
      </w:rPr>
      <w:t>5</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856B7F">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429D"/>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0FBC"/>
    <w:rsid w:val="001410C4"/>
    <w:rsid w:val="00141C21"/>
    <w:rsid w:val="00141F38"/>
    <w:rsid w:val="00142152"/>
    <w:rsid w:val="00142602"/>
    <w:rsid w:val="00142D5C"/>
    <w:rsid w:val="00142F4A"/>
    <w:rsid w:val="00144197"/>
    <w:rsid w:val="001441CC"/>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70"/>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5F13"/>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6B7F"/>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35AE"/>
    <w:rsid w:val="009047AB"/>
    <w:rsid w:val="0090587B"/>
    <w:rsid w:val="00905E35"/>
    <w:rsid w:val="00906E01"/>
    <w:rsid w:val="009077CC"/>
    <w:rsid w:val="00907CBD"/>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4A9B"/>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9DB"/>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5B"/>
    <w:rsid w:val="00D43DBF"/>
    <w:rsid w:val="00D4464D"/>
    <w:rsid w:val="00D455C5"/>
    <w:rsid w:val="00D45E30"/>
    <w:rsid w:val="00D46A53"/>
    <w:rsid w:val="00D46B0A"/>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D77"/>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hyperlink" Target="http://www.opensource.org/licenses/bsd-license.html" TargetMode="External"/><Relationship Id="rId42" Type="http://schemas.openxmlformats.org/officeDocument/2006/relationships/oleObject" Target="embeddings/oleObject5.bin"/><Relationship Id="rId63" Type="http://schemas.openxmlformats.org/officeDocument/2006/relationships/image" Target="media/image17.png"/><Relationship Id="rId84" Type="http://schemas.openxmlformats.org/officeDocument/2006/relationships/hyperlink" Target="http://www.cmake.org" TargetMode="External"/><Relationship Id="rId138" Type="http://schemas.openxmlformats.org/officeDocument/2006/relationships/hyperlink" Target="https://www.modelica.org/documents/ModelicaSpec33.pdf" TargetMode="Externa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hyperlink" Target="https://itea3.org/project/modelisar.html" TargetMode="External"/><Relationship Id="rId53" Type="http://schemas.openxmlformats.org/officeDocument/2006/relationships/image" Target="media/image10.png"/><Relationship Id="rId74" Type="http://schemas.openxmlformats.org/officeDocument/2006/relationships/image" Target="media/image28.png"/><Relationship Id="rId128" Type="http://schemas.openxmlformats.org/officeDocument/2006/relationships/oleObject" Target="embeddings/oleObject29.bin"/><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hyperlink" Target="mailto:contact@fmi-standard.org" TargetMode="External"/><Relationship Id="rId27" Type="http://schemas.openxmlformats.org/officeDocument/2006/relationships/hyperlink" Target="http://en.wikipedia.org/wiki/Simple_API_for_XML" TargetMode="External"/><Relationship Id="rId43" Type="http://schemas.openxmlformats.org/officeDocument/2006/relationships/image" Target="media/image7.wmf"/><Relationship Id="rId48" Type="http://schemas.openxmlformats.org/officeDocument/2006/relationships/hyperlink" Target="http://www.netlib.org/toms/618" TargetMode="External"/><Relationship Id="rId64" Type="http://schemas.openxmlformats.org/officeDocument/2006/relationships/image" Target="media/image18.png"/><Relationship Id="rId69" Type="http://schemas.openxmlformats.org/officeDocument/2006/relationships/image" Target="media/image23.png"/><Relationship Id="rId113" Type="http://schemas.openxmlformats.org/officeDocument/2006/relationships/image" Target="media/image52.wmf"/><Relationship Id="rId118" Type="http://schemas.openxmlformats.org/officeDocument/2006/relationships/oleObject" Target="embeddings/oleObject24.bin"/><Relationship Id="rId134" Type="http://schemas.openxmlformats.org/officeDocument/2006/relationships/hyperlink" Target="http://www.di.ens.fr/~pouzet/bib/cdc10.pdf" TargetMode="External"/><Relationship Id="rId139" Type="http://schemas.openxmlformats.org/officeDocument/2006/relationships/hyperlink" Target="http://www.di.ens.fr/~pouzet/lucid-synchrone/" TargetMode="External"/><Relationship Id="rId80" Type="http://schemas.openxmlformats.org/officeDocument/2006/relationships/image" Target="media/image33.png"/><Relationship Id="rId85" Type="http://schemas.openxmlformats.org/officeDocument/2006/relationships/image" Target="media/image35.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eader" Target="header3.xml"/><Relationship Id="rId17" Type="http://schemas.openxmlformats.org/officeDocument/2006/relationships/hyperlink" Target="mailto:contact@fmi-standard.org" TargetMode="External"/><Relationship Id="rId33" Type="http://schemas.openxmlformats.org/officeDocument/2006/relationships/hyperlink" Target="https://itea3.org/project/modrio.html" TargetMode="External"/><Relationship Id="rId38" Type="http://schemas.openxmlformats.org/officeDocument/2006/relationships/image" Target="media/image5.wmf"/><Relationship Id="rId59" Type="http://schemas.openxmlformats.org/officeDocument/2006/relationships/image" Target="media/image14.wmf"/><Relationship Id="rId103" Type="http://schemas.openxmlformats.org/officeDocument/2006/relationships/image" Target="media/image47.wmf"/><Relationship Id="rId108" Type="http://schemas.openxmlformats.org/officeDocument/2006/relationships/oleObject" Target="embeddings/oleObject19.bin"/><Relationship Id="rId124" Type="http://schemas.openxmlformats.org/officeDocument/2006/relationships/oleObject" Target="embeddings/oleObject27.bin"/><Relationship Id="rId129" Type="http://schemas.openxmlformats.org/officeDocument/2006/relationships/image" Target="media/image60.png"/><Relationship Id="rId54" Type="http://schemas.openxmlformats.org/officeDocument/2006/relationships/image" Target="media/image11.png"/><Relationship Id="rId70" Type="http://schemas.openxmlformats.org/officeDocument/2006/relationships/image" Target="media/image24.png"/><Relationship Id="rId75" Type="http://schemas.openxmlformats.org/officeDocument/2006/relationships/image" Target="media/image29.png"/><Relationship Id="rId91" Type="http://schemas.openxmlformats.org/officeDocument/2006/relationships/image" Target="media/image41.wmf"/><Relationship Id="rId96" Type="http://schemas.openxmlformats.org/officeDocument/2006/relationships/oleObject" Target="embeddings/oleObject13.bin"/><Relationship Id="rId140" Type="http://schemas.openxmlformats.org/officeDocument/2006/relationships/hyperlink" Target="http://www.w3.org/XML/" TargetMode="External"/><Relationship Id="rId145" Type="http://schemas.openxmlformats.org/officeDocument/2006/relationships/hyperlink" Target="https://github.com/modelica/fmi-standard/releases/tag/v2.0.1"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fmi-standard.org/tools" TargetMode="External"/><Relationship Id="rId28" Type="http://schemas.openxmlformats.org/officeDocument/2006/relationships/image" Target="media/image3.wmf"/><Relationship Id="rId49" Type="http://schemas.openxmlformats.org/officeDocument/2006/relationships/hyperlink" Target="http://www.w3.org/TR/xmlschema-2/" TargetMode="External"/><Relationship Id="rId114" Type="http://schemas.openxmlformats.org/officeDocument/2006/relationships/oleObject" Target="embeddings/oleObject22.bin"/><Relationship Id="rId119" Type="http://schemas.openxmlformats.org/officeDocument/2006/relationships/image" Target="media/image55.wmf"/><Relationship Id="rId44"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19.png"/><Relationship Id="rId81" Type="http://schemas.openxmlformats.org/officeDocument/2006/relationships/image" Target="media/image34.png"/><Relationship Id="rId86" Type="http://schemas.openxmlformats.org/officeDocument/2006/relationships/image" Target="media/image36.png"/><Relationship Id="rId130" Type="http://schemas.openxmlformats.org/officeDocument/2006/relationships/image" Target="media/image61.png"/><Relationship Id="rId135" Type="http://schemas.openxmlformats.org/officeDocument/2006/relationships/hyperlink" Target="http://www.ep.liu.se/ecp/063/013/ecp1106301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hyperlink" Target="https://github.com/modelica/fmi-standard/issues/" TargetMode="External"/><Relationship Id="rId39"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hyperlink" Target="http://msdn.microsoft.com/en-us/library/aa365247%28VS.85%29.aspx" TargetMode="External"/><Relationship Id="rId50" Type="http://schemas.openxmlformats.org/officeDocument/2006/relationships/hyperlink" Target="http://www.w3.org/TR/xmlschema-2/" TargetMode="External"/><Relationship Id="rId55" Type="http://schemas.openxmlformats.org/officeDocument/2006/relationships/image" Target="media/image12.png"/><Relationship Id="rId76" Type="http://schemas.openxmlformats.org/officeDocument/2006/relationships/hyperlink" Target="https://ssp-standard.org/" TargetMode="External"/><Relationship Id="rId97" Type="http://schemas.openxmlformats.org/officeDocument/2006/relationships/image" Target="media/image44.wmf"/><Relationship Id="rId104" Type="http://schemas.openxmlformats.org/officeDocument/2006/relationships/oleObject" Target="embeddings/oleObject17.bin"/><Relationship Id="rId120" Type="http://schemas.openxmlformats.org/officeDocument/2006/relationships/oleObject" Target="embeddings/oleObject25.bin"/><Relationship Id="rId125" Type="http://schemas.openxmlformats.org/officeDocument/2006/relationships/image" Target="media/image58.wmf"/><Relationship Id="rId141" Type="http://schemas.openxmlformats.org/officeDocument/2006/relationships/hyperlink" Target="http://en.wikipedia.org/wiki/Xml" TargetMode="External"/><Relationship Id="rId146" Type="http://schemas.openxmlformats.org/officeDocument/2006/relationships/hyperlink" Target="https://github.com/modelica/fmi-standard/milestone/3" TargetMode="Externa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s://fmi-standard.org/downloads" TargetMode="External"/><Relationship Id="rId40" Type="http://schemas.openxmlformats.org/officeDocument/2006/relationships/image" Target="media/image6.wmf"/><Relationship Id="rId45" Type="http://schemas.openxmlformats.org/officeDocument/2006/relationships/image" Target="media/image8.wmf"/><Relationship Id="rId66" Type="http://schemas.openxmlformats.org/officeDocument/2006/relationships/image" Target="media/image20.png"/><Relationship Id="rId87" Type="http://schemas.openxmlformats.org/officeDocument/2006/relationships/image" Target="media/image37.png"/><Relationship Id="rId110" Type="http://schemas.openxmlformats.org/officeDocument/2006/relationships/oleObject" Target="embeddings/oleObject20.bin"/><Relationship Id="rId115" Type="http://schemas.openxmlformats.org/officeDocument/2006/relationships/image" Target="media/image53.wmf"/><Relationship Id="rId131" Type="http://schemas.openxmlformats.org/officeDocument/2006/relationships/image" Target="media/image62.png"/><Relationship Id="rId136" Type="http://schemas.openxmlformats.org/officeDocument/2006/relationships/hyperlink" Target="http://www.ep.liu.se/ecp/076/017/ecp12076017.pdf" TargetMode="External"/><Relationship Id="rId61" Type="http://schemas.openxmlformats.org/officeDocument/2006/relationships/image" Target="media/image15.png"/><Relationship Id="rId82" Type="http://schemas.openxmlformats.org/officeDocument/2006/relationships/hyperlink" Target="http://en.wikipedia.org/wiki/Extended_BNF" TargetMode="External"/><Relationship Id="rId152" Type="http://schemas.openxmlformats.org/officeDocument/2006/relationships/hyperlink" Target="http://en.wikipedia.org/wiki/Xml" TargetMode="External"/><Relationship Id="rId19" Type="http://schemas.openxmlformats.org/officeDocument/2006/relationships/hyperlink" Target="http://creativecommons.org/licenses/by-sa/4.0/" TargetMode="External"/><Relationship Id="rId14" Type="http://schemas.openxmlformats.org/officeDocument/2006/relationships/image" Target="media/image2.jpeg"/><Relationship Id="rId30" Type="http://schemas.openxmlformats.org/officeDocument/2006/relationships/hyperlink" Target="http://www.ep.liu.se/ecp/063/013/ecp11063013.pdf" TargetMode="External"/><Relationship Id="rId35" Type="http://schemas.openxmlformats.org/officeDocument/2006/relationships/hyperlink" Target="http://datatracker.ietf.org/doc/rfc3986/" TargetMode="External"/><Relationship Id="rId56" Type="http://schemas.openxmlformats.org/officeDocument/2006/relationships/image" Target="media/image13.wmf"/><Relationship Id="rId77" Type="http://schemas.openxmlformats.org/officeDocument/2006/relationships/image" Target="media/image30.png"/><Relationship Id="rId100" Type="http://schemas.openxmlformats.org/officeDocument/2006/relationships/oleObject" Target="embeddings/oleObject15.bin"/><Relationship Id="rId105" Type="http://schemas.openxmlformats.org/officeDocument/2006/relationships/image" Target="media/image48.wmf"/><Relationship Id="rId126" Type="http://schemas.openxmlformats.org/officeDocument/2006/relationships/oleObject" Target="embeddings/oleObject28.bin"/><Relationship Id="rId147" Type="http://schemas.openxmlformats.org/officeDocument/2006/relationships/hyperlink" Target="https://github.com/modelica/fmi-standard/milestone/3" TargetMode="External"/><Relationship Id="rId8" Type="http://schemas.openxmlformats.org/officeDocument/2006/relationships/header" Target="header1.xml"/><Relationship Id="rId51" Type="http://schemas.openxmlformats.org/officeDocument/2006/relationships/hyperlink" Target="http://www.w3.org/TR/xml-infoset/" TargetMode="External"/><Relationship Id="rId72" Type="http://schemas.openxmlformats.org/officeDocument/2006/relationships/image" Target="media/image26.png"/><Relationship Id="rId93" Type="http://schemas.openxmlformats.org/officeDocument/2006/relationships/image" Target="media/image42.wmf"/><Relationship Id="rId98" Type="http://schemas.openxmlformats.org/officeDocument/2006/relationships/oleObject" Target="embeddings/oleObject14.bin"/><Relationship Id="rId121" Type="http://schemas.openxmlformats.org/officeDocument/2006/relationships/image" Target="media/image56.wmf"/><Relationship Id="rId142" Type="http://schemas.openxmlformats.org/officeDocument/2006/relationships/hyperlink" Target="https://fmi-standard.org/downloads/" TargetMode="External"/><Relationship Id="rId3" Type="http://schemas.openxmlformats.org/officeDocument/2006/relationships/styles" Target="styles.xml"/><Relationship Id="rId25" Type="http://schemas.openxmlformats.org/officeDocument/2006/relationships/hyperlink" Target="http://en.wikipedia.org/wiki/Xml" TargetMode="External"/><Relationship Id="rId46" Type="http://schemas.openxmlformats.org/officeDocument/2006/relationships/oleObject" Target="embeddings/oleObject7.bin"/><Relationship Id="rId67" Type="http://schemas.openxmlformats.org/officeDocument/2006/relationships/image" Target="media/image21.png"/><Relationship Id="rId116" Type="http://schemas.openxmlformats.org/officeDocument/2006/relationships/oleObject" Target="embeddings/oleObject23.bin"/><Relationship Id="rId137" Type="http://schemas.openxmlformats.org/officeDocument/2006/relationships/hyperlink" Target="https://ptolemy.berkeley.edu/publications/papers/07/unifying/LeeZheng_SRUnifying.pdf" TargetMode="External"/><Relationship Id="rId20" Type="http://schemas.openxmlformats.org/officeDocument/2006/relationships/hyperlink" Target="http://creativecommons.org/licenses/by-sa/4.0/legalcode" TargetMode="External"/><Relationship Id="rId41" Type="http://schemas.openxmlformats.org/officeDocument/2006/relationships/oleObject" Target="embeddings/oleObject4.bin"/><Relationship Id="rId62" Type="http://schemas.openxmlformats.org/officeDocument/2006/relationships/image" Target="media/image16.png"/><Relationship Id="rId83" Type="http://schemas.openxmlformats.org/officeDocument/2006/relationships/hyperlink" Target="http://en.wikipedia.org/wiki/Depth-first_search" TargetMode="External"/><Relationship Id="rId88" Type="http://schemas.openxmlformats.org/officeDocument/2006/relationships/image" Target="media/image38.png"/><Relationship Id="rId111" Type="http://schemas.openxmlformats.org/officeDocument/2006/relationships/image" Target="media/image51.wmf"/><Relationship Id="rId132" Type="http://schemas.openxmlformats.org/officeDocument/2006/relationships/image" Target="media/image63.png"/><Relationship Id="rId153" Type="http://schemas.openxmlformats.org/officeDocument/2006/relationships/header" Target="header4.xml"/><Relationship Id="rId15" Type="http://schemas.openxmlformats.org/officeDocument/2006/relationships/image" Target="media/image1.jpeg"/><Relationship Id="rId36" Type="http://schemas.openxmlformats.org/officeDocument/2006/relationships/image" Target="media/image4.wmf"/><Relationship Id="rId57" Type="http://schemas.openxmlformats.org/officeDocument/2006/relationships/oleObject" Target="embeddings/oleObject8.bin"/><Relationship Id="rId106" Type="http://schemas.openxmlformats.org/officeDocument/2006/relationships/oleObject" Target="embeddings/oleObject18.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hyperlink" Target="http://www.ep.liu.se/ecp/076/017/ecp12076017.pdf" TargetMode="External"/><Relationship Id="rId52" Type="http://schemas.openxmlformats.org/officeDocument/2006/relationships/image" Target="media/image9.png"/><Relationship Id="rId73" Type="http://schemas.openxmlformats.org/officeDocument/2006/relationships/image" Target="media/image27.png"/><Relationship Id="rId78" Type="http://schemas.openxmlformats.org/officeDocument/2006/relationships/image" Target="media/image31.png"/><Relationship Id="rId94" Type="http://schemas.openxmlformats.org/officeDocument/2006/relationships/oleObject" Target="embeddings/oleObject1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26.bin"/><Relationship Id="rId143" Type="http://schemas.openxmlformats.org/officeDocument/2006/relationships/hyperlink" Target="http://www.itea2.org/"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sax.sourceforge.net/" TargetMode="External"/><Relationship Id="rId47" Type="http://schemas.openxmlformats.org/officeDocument/2006/relationships/hyperlink" Target="http://www.cscapes.org/coloringpage/" TargetMode="External"/><Relationship Id="rId68" Type="http://schemas.openxmlformats.org/officeDocument/2006/relationships/image" Target="media/image22.png"/><Relationship Id="rId89" Type="http://schemas.openxmlformats.org/officeDocument/2006/relationships/image" Target="media/image39.png"/><Relationship Id="rId112" Type="http://schemas.openxmlformats.org/officeDocument/2006/relationships/oleObject" Target="embeddings/oleObject21.bin"/><Relationship Id="rId133" Type="http://schemas.openxmlformats.org/officeDocument/2006/relationships/hyperlink" Target="http://www.ep.liu.se/ecp/076/018/ecp12076018.pdf" TargetMode="External"/><Relationship Id="rId154" Type="http://schemas.openxmlformats.org/officeDocument/2006/relationships/fontTable" Target="fontTable.xml"/><Relationship Id="rId16" Type="http://schemas.openxmlformats.org/officeDocument/2006/relationships/hyperlink" Target="https://fmi-standard.org/downloads" TargetMode="External"/><Relationship Id="rId37" Type="http://schemas.openxmlformats.org/officeDocument/2006/relationships/oleObject" Target="embeddings/oleObject2.bin"/><Relationship Id="rId58" Type="http://schemas.openxmlformats.org/officeDocument/2006/relationships/oleObject" Target="embeddings/oleObject9.bin"/><Relationship Id="rId79" Type="http://schemas.openxmlformats.org/officeDocument/2006/relationships/image" Target="media/image32.png"/><Relationship Id="rId102" Type="http://schemas.openxmlformats.org/officeDocument/2006/relationships/oleObject" Target="embeddings/oleObject16.bin"/><Relationship Id="rId123" Type="http://schemas.openxmlformats.org/officeDocument/2006/relationships/image" Target="media/image57.wmf"/><Relationship Id="rId144" Type="http://schemas.openxmlformats.org/officeDocument/2006/relationships/hyperlink" Target="https://github.com/modelica/FMIModelicaTest" TargetMode="External"/><Relationship Id="rId90" Type="http://schemas.openxmlformats.org/officeDocument/2006/relationships/image" Target="media/image40.png"/></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572DD-44DC-49EE-9407-310CCF63B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7588</Words>
  <Characters>273637</Characters>
  <Application>Microsoft Office Word</Application>
  <DocSecurity>0</DocSecurity>
  <Lines>6674</Lines>
  <Paragraphs>3735</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17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DB2.2)</cp:lastModifiedBy>
  <cp:revision>4</cp:revision>
  <cp:lastPrinted>2020-12-24T11:15:00Z</cp:lastPrinted>
  <dcterms:created xsi:type="dcterms:W3CDTF">2021-08-30T19:51:00Z</dcterms:created>
  <dcterms:modified xsi:type="dcterms:W3CDTF">2021-11-17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